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2283" w:rsidRPr="0071189C" w:rsidRDefault="00FB2283" w:rsidP="00FB2283">
      <w:pPr>
        <w:spacing w:after="0" w:line="240" w:lineRule="auto"/>
        <w:ind w:left="4253"/>
        <w:rPr>
          <w:rFonts w:ascii="Times New Roman" w:hAnsi="Times New Roman"/>
          <w:sz w:val="24"/>
          <w:szCs w:val="24"/>
        </w:rPr>
      </w:pPr>
      <w:r w:rsidRPr="0071189C">
        <w:rPr>
          <w:rFonts w:ascii="Times New Roman" w:hAnsi="Times New Roman"/>
          <w:sz w:val="24"/>
          <w:szCs w:val="24"/>
        </w:rPr>
        <w:t>Приложение №</w:t>
      </w:r>
      <w:r w:rsidR="008133CC">
        <w:rPr>
          <w:rFonts w:ascii="Times New Roman" w:hAnsi="Times New Roman"/>
          <w:sz w:val="24"/>
          <w:szCs w:val="24"/>
        </w:rPr>
        <w:t xml:space="preserve"> 7</w:t>
      </w:r>
    </w:p>
    <w:p w:rsidR="00FB2283" w:rsidRDefault="00FB2283" w:rsidP="00FB2283">
      <w:pPr>
        <w:spacing w:after="0" w:line="240" w:lineRule="auto"/>
        <w:ind w:left="425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 </w:t>
      </w:r>
      <w:r w:rsidR="00D54A86">
        <w:rPr>
          <w:rFonts w:ascii="Times New Roman" w:hAnsi="Times New Roman"/>
          <w:sz w:val="24"/>
          <w:szCs w:val="24"/>
        </w:rPr>
        <w:t>адаптированной</w:t>
      </w:r>
      <w:r w:rsidRPr="0071189C">
        <w:rPr>
          <w:rFonts w:ascii="Times New Roman" w:hAnsi="Times New Roman"/>
          <w:sz w:val="24"/>
          <w:szCs w:val="24"/>
        </w:rPr>
        <w:t xml:space="preserve"> </w:t>
      </w:r>
      <w:r w:rsidR="00A164DA">
        <w:rPr>
          <w:rFonts w:ascii="Times New Roman" w:hAnsi="Times New Roman"/>
          <w:sz w:val="24"/>
          <w:szCs w:val="24"/>
        </w:rPr>
        <w:t>образовательной</w:t>
      </w:r>
      <w:r w:rsidRPr="0071189C">
        <w:rPr>
          <w:rFonts w:ascii="Times New Roman" w:hAnsi="Times New Roman"/>
          <w:sz w:val="24"/>
          <w:szCs w:val="24"/>
        </w:rPr>
        <w:t xml:space="preserve"> программе основного общего образования</w:t>
      </w:r>
      <w:r w:rsidR="00A164DA">
        <w:rPr>
          <w:rFonts w:ascii="Times New Roman" w:hAnsi="Times New Roman"/>
          <w:sz w:val="24"/>
          <w:szCs w:val="24"/>
        </w:rPr>
        <w:t xml:space="preserve"> обучающихся с задержкой психического развития</w:t>
      </w:r>
      <w:r w:rsidRPr="007118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М</w:t>
      </w:r>
      <w:r w:rsidRPr="0071189C">
        <w:rPr>
          <w:rFonts w:ascii="Times New Roman" w:hAnsi="Times New Roman"/>
          <w:sz w:val="24"/>
          <w:szCs w:val="24"/>
        </w:rPr>
        <w:t>ОУ</w:t>
      </w:r>
      <w:r w:rsidR="007A5904">
        <w:rPr>
          <w:rFonts w:ascii="Times New Roman" w:hAnsi="Times New Roman"/>
          <w:sz w:val="24"/>
          <w:szCs w:val="24"/>
        </w:rPr>
        <w:t xml:space="preserve"> </w:t>
      </w:r>
      <w:r w:rsidR="00F2077C">
        <w:rPr>
          <w:rFonts w:ascii="Times New Roman" w:hAnsi="Times New Roman"/>
          <w:sz w:val="24"/>
          <w:szCs w:val="24"/>
        </w:rPr>
        <w:t>«Знаменская</w:t>
      </w:r>
      <w:r>
        <w:rPr>
          <w:rFonts w:ascii="Times New Roman" w:hAnsi="Times New Roman"/>
          <w:sz w:val="24"/>
          <w:szCs w:val="24"/>
        </w:rPr>
        <w:t xml:space="preserve"> С</w:t>
      </w:r>
      <w:r w:rsidRPr="0071189C">
        <w:rPr>
          <w:rFonts w:ascii="Times New Roman" w:hAnsi="Times New Roman"/>
          <w:sz w:val="24"/>
          <w:szCs w:val="24"/>
        </w:rPr>
        <w:t>ОШ</w:t>
      </w:r>
      <w:r>
        <w:rPr>
          <w:rFonts w:ascii="Times New Roman" w:hAnsi="Times New Roman"/>
          <w:sz w:val="24"/>
          <w:szCs w:val="24"/>
        </w:rPr>
        <w:t xml:space="preserve">», </w:t>
      </w:r>
      <w:r w:rsidRPr="00E243D0">
        <w:rPr>
          <w:rFonts w:ascii="Times New Roman" w:hAnsi="Times New Roman"/>
          <w:sz w:val="24"/>
          <w:szCs w:val="24"/>
        </w:rPr>
        <w:t>утвержд</w:t>
      </w:r>
      <w:r w:rsidR="00F2077C">
        <w:rPr>
          <w:rFonts w:ascii="Times New Roman" w:hAnsi="Times New Roman"/>
          <w:sz w:val="24"/>
          <w:szCs w:val="24"/>
        </w:rPr>
        <w:t>енной приказом МОУ «Знаменская</w:t>
      </w:r>
      <w:r w:rsidRPr="00E243D0">
        <w:rPr>
          <w:rFonts w:ascii="Times New Roman" w:hAnsi="Times New Roman"/>
          <w:sz w:val="24"/>
          <w:szCs w:val="24"/>
        </w:rPr>
        <w:t xml:space="preserve"> СОШ»  </w:t>
      </w:r>
    </w:p>
    <w:p w:rsidR="00FB2283" w:rsidRDefault="00FB2283" w:rsidP="00FB228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F2077C" w:rsidRDefault="00F2077C" w:rsidP="00FB228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F2077C" w:rsidRDefault="00F2077C" w:rsidP="00FB2283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F2077C" w:rsidRDefault="00F2077C" w:rsidP="00FB2283">
      <w:pPr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FB2283" w:rsidRPr="00A702CE" w:rsidRDefault="00FB2283" w:rsidP="00FB2283">
      <w:pPr>
        <w:spacing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A702CE">
        <w:rPr>
          <w:rFonts w:ascii="Times New Roman" w:hAnsi="Times New Roman" w:cs="Times New Roman"/>
          <w:b/>
          <w:sz w:val="36"/>
          <w:szCs w:val="36"/>
        </w:rPr>
        <w:t xml:space="preserve">Рабочая программа </w:t>
      </w:r>
    </w:p>
    <w:p w:rsidR="00FB2283" w:rsidRP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i/>
          <w:sz w:val="36"/>
          <w:szCs w:val="36"/>
        </w:rPr>
      </w:pPr>
      <w:r w:rsidRPr="00A702CE">
        <w:rPr>
          <w:rFonts w:ascii="Times New Roman" w:hAnsi="Times New Roman" w:cs="Times New Roman"/>
          <w:b/>
          <w:sz w:val="36"/>
          <w:szCs w:val="36"/>
        </w:rPr>
        <w:t>учебного предмета «</w:t>
      </w:r>
      <w:r>
        <w:rPr>
          <w:rFonts w:ascii="Times New Roman" w:hAnsi="Times New Roman" w:cs="Times New Roman"/>
          <w:b/>
          <w:sz w:val="36"/>
          <w:szCs w:val="36"/>
        </w:rPr>
        <w:t>Математика</w:t>
      </w:r>
      <w:r w:rsidRPr="00A702CE">
        <w:rPr>
          <w:rFonts w:ascii="Times New Roman" w:hAnsi="Times New Roman" w:cs="Times New Roman"/>
          <w:b/>
          <w:sz w:val="36"/>
          <w:szCs w:val="36"/>
        </w:rPr>
        <w:t>»</w:t>
      </w: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  <w:r w:rsidRPr="00207918">
        <w:rPr>
          <w:rFonts w:ascii="Times New Roman" w:hAnsi="Times New Roman" w:cs="Times New Roman"/>
          <w:sz w:val="28"/>
          <w:szCs w:val="28"/>
        </w:rPr>
        <w:t>основное общее образ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Pr="00A702CE" w:rsidRDefault="00F2077C" w:rsidP="00A164D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. Знаменское</w:t>
      </w:r>
      <w:bookmarkStart w:id="0" w:name="_GoBack"/>
      <w:bookmarkEnd w:id="0"/>
      <w:r w:rsidR="00FB2283" w:rsidRPr="00A702CE">
        <w:rPr>
          <w:rFonts w:ascii="Times New Roman" w:hAnsi="Times New Roman" w:cs="Times New Roman"/>
          <w:sz w:val="24"/>
          <w:szCs w:val="24"/>
        </w:rPr>
        <w:t>,</w:t>
      </w: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02CE">
        <w:rPr>
          <w:rFonts w:ascii="Times New Roman" w:hAnsi="Times New Roman" w:cs="Times New Roman"/>
          <w:sz w:val="24"/>
          <w:szCs w:val="24"/>
        </w:rPr>
        <w:t>2019</w:t>
      </w:r>
    </w:p>
    <w:p w:rsidR="00FB2283" w:rsidRPr="00FB2283" w:rsidRDefault="00FB2283" w:rsidP="00FB2283">
      <w:pPr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F7A94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1. Планируемые результаты освоения учебного предмета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«Математика»</w:t>
      </w:r>
    </w:p>
    <w:p w:rsidR="00C02DEE" w:rsidRPr="00C8392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C83928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едущие целевые установки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,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C02DEE" w:rsidRPr="00C8392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 стру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ледующие группы: </w:t>
      </w:r>
    </w:p>
    <w:p w:rsidR="00C02DEE" w:rsidRPr="00C8392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 Личностные результаты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ключительно неперсонифицированной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</w:t>
      </w:r>
    </w:p>
    <w:p w:rsidR="00C02DEE" w:rsidRPr="00C8392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 Метапредметные результаты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метапредметных результатов. </w:t>
      </w:r>
    </w:p>
    <w:p w:rsidR="00C02DEE" w:rsidRPr="00C8392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 Предметные результаты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метные результаты приводятся в блоках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«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неперсонифицированной информации. Соответствующая группа результатов в тексте выделена курсивом.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 При этом невыполнение обучающимися заданий, с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C83928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подготовке обучающихся.</w:t>
      </w:r>
    </w:p>
    <w:p w:rsidR="00C02DEE" w:rsidRPr="00FB2283" w:rsidRDefault="00C02DEE" w:rsidP="00C02DE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Личностные результаты освоен</w:t>
      </w:r>
      <w:r w:rsidR="00EA1901"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ия учебного предмета «Математика</w:t>
      </w:r>
      <w:r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»: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 Готовность и способность вести диалог с другими людьми и достигать в нем взаимопонимания.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C02DEE" w:rsidRPr="00C83928" w:rsidRDefault="00C02DEE" w:rsidP="00C02DE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7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8. Сформированность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C02DEE" w:rsidRPr="00FB2283" w:rsidRDefault="00C02DEE" w:rsidP="00C02DE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B228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Метапредметные результаты </w:t>
      </w:r>
      <w:r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освоени</w:t>
      </w:r>
      <w:r w:rsidR="00EA1901"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я учебного предмета «Математика</w:t>
      </w:r>
      <w:r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»: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ые результаты включают освоенные обучающимися</w:t>
      </w:r>
      <w:r w:rsidR="00A1074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предметные понятия и универсальные учебные действия (регулятивные, познавательные, коммуникативные)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жпредметные понятия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ловием формирования межпредметных понятий,  таких, как система, </w:t>
      </w:r>
      <w:r w:rsidRPr="00C83928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 овладение обучающимися основами читательской компетенции, приобретение навыков работы с информацией, участие  в проектной деятельности.На уроках по у</w:t>
      </w:r>
      <w:r w:rsidR="00EA1901"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чебному предмету «Математика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будет продолжена работа по формированию и развитию 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 читательской компетенции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изуче</w:t>
      </w:r>
      <w:r w:rsidR="00EA1901"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нии учебного предмета «Математика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обучающиеся усовершенствуют приобретенные на первом уровне 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выки работы с информацией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В ходе изу</w:t>
      </w:r>
      <w:r w:rsidR="00EA1901"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чения учебного предмета «Математика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обучающиеся 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гулятивные УУД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ставить цель деятельности на основе определенной проблемы и существующих возможностей;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C02DEE" w:rsidRPr="00C83928" w:rsidRDefault="00C02DEE" w:rsidP="00313FDB">
      <w:pPr>
        <w:widowControl w:val="0"/>
        <w:numPr>
          <w:ilvl w:val="0"/>
          <w:numId w:val="25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определять критерии правильности (корректности) выполнения учебной задач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знавательные УУД</w:t>
      </w:r>
    </w:p>
    <w:p w:rsidR="00C02DEE" w:rsidRPr="00C83928" w:rsidRDefault="00C02DEE" w:rsidP="00C02DEE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задач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и применять способ проверки достоверности информаци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ербализовать эмоциональное впечатление, оказанное на него источником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8. Смысловое чтение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распространять экологические знания и участвовать в практических делах по защите окружающей среды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C02DEE" w:rsidRPr="00C83928" w:rsidRDefault="00C02DEE" w:rsidP="00C02DE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83928">
        <w:rPr>
          <w:rFonts w:ascii="Times New Roman" w:eastAsia="Times New Roman" w:hAnsi="Times New Roman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C02DEE" w:rsidRPr="00C83928" w:rsidRDefault="00C02DEE" w:rsidP="00C02DE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83928">
        <w:rPr>
          <w:rFonts w:ascii="Times New Roman" w:eastAsia="Times New Roman" w:hAnsi="Times New Roman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C02DEE" w:rsidRPr="00C83928" w:rsidRDefault="00C02DEE" w:rsidP="00C02DE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83928">
        <w:rPr>
          <w:rFonts w:ascii="Times New Roman" w:eastAsia="Times New Roman" w:hAnsi="Times New Roman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C02DEE" w:rsidRPr="00C83928" w:rsidRDefault="00C02DEE" w:rsidP="00C02DE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83928">
        <w:rPr>
          <w:rFonts w:ascii="Times New Roman" w:eastAsia="Times New Roman" w:hAnsi="Times New Roman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C02DEE" w:rsidRPr="00C83928" w:rsidRDefault="00C02DEE" w:rsidP="00C02DE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ммуникативные УУД</w:t>
      </w:r>
    </w:p>
    <w:p w:rsidR="00C02DEE" w:rsidRPr="00C83928" w:rsidRDefault="00C02DEE" w:rsidP="00C02DEE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83928">
        <w:rPr>
          <w:rFonts w:ascii="Times New Roman" w:eastAsia="Times New Roman" w:hAnsi="Times New Roman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C02DEE" w:rsidRPr="00C83928" w:rsidRDefault="00C02DEE" w:rsidP="00C02DEE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принимать решение в ходе диалога и согласовывать его с собеседником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EA1901" w:rsidRPr="00C83928" w:rsidRDefault="00EA1901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C2DD5" w:rsidRPr="00C83928" w:rsidRDefault="006C2DD5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83928">
        <w:rPr>
          <w:rFonts w:ascii="Times New Roman" w:hAnsi="Times New Roman" w:cs="Times New Roman"/>
          <w:b/>
          <w:i/>
          <w:sz w:val="24"/>
          <w:szCs w:val="24"/>
        </w:rPr>
        <w:t>Предметные результаты освоения основной образовательной программы по математике:</w:t>
      </w:r>
    </w:p>
    <w:p w:rsidR="006634E7" w:rsidRPr="00C83928" w:rsidRDefault="006634E7" w:rsidP="00C42C9F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C83928">
        <w:rPr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6634E7" w:rsidRPr="00C83928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6634E7" w:rsidRPr="00C83928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задавать множества перечислением их элементов;</w:t>
      </w:r>
    </w:p>
    <w:p w:rsidR="006634E7" w:rsidRPr="00C83928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находить пересечение, объединение, подмножество в простейших ситуациях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83928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сравнивать рациональные числа</w:t>
      </w:r>
      <w:r w:rsidRPr="00C83928">
        <w:rPr>
          <w:rFonts w:ascii="Times New Roman" w:hAnsi="Times New Roman"/>
          <w:b/>
        </w:rPr>
        <w:t>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выполнять сравнение чисел в реальных ситуациях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lastRenderedPageBreak/>
        <w:t>составлять числовые выражения при решении практических задач и задач из других учебных предметов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6634E7" w:rsidRPr="00C83928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83928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6634E7" w:rsidRPr="00C83928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83928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 xml:space="preserve">составлять план решения задачи; 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выделять этапы решения задач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решать несложные логические задачи методом рассуждений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6634E7" w:rsidRPr="00C83928" w:rsidRDefault="006634E7" w:rsidP="00C42C9F">
      <w:pPr>
        <w:numPr>
          <w:ilvl w:val="0"/>
          <w:numId w:val="1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фигура, </w:t>
      </w:r>
      <w:r w:rsidRPr="00C83928">
        <w:rPr>
          <w:rFonts w:ascii="Times New Roman" w:hAnsi="Times New Roman" w:cs="Times New Roman"/>
          <w:bCs/>
          <w:sz w:val="24"/>
          <w:szCs w:val="24"/>
        </w:rPr>
        <w:t>т</w:t>
      </w:r>
      <w:r w:rsidRPr="00C83928">
        <w:rPr>
          <w:rFonts w:ascii="Times New Roman" w:hAnsi="Times New Roman" w:cs="Times New Roman"/>
          <w:sz w:val="24"/>
          <w:szCs w:val="24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</w:t>
      </w:r>
      <w:r w:rsidRPr="00C83928">
        <w:rPr>
          <w:rFonts w:ascii="Times New Roman" w:hAnsi="Times New Roman" w:cs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6634E7" w:rsidRPr="00C83928" w:rsidRDefault="006634E7" w:rsidP="00C42C9F">
      <w:pPr>
        <w:tabs>
          <w:tab w:val="left" w:pos="0"/>
          <w:tab w:val="left" w:pos="993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4"/>
        <w:numPr>
          <w:ilvl w:val="0"/>
          <w:numId w:val="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6634E7" w:rsidRPr="00C83928" w:rsidRDefault="006634E7" w:rsidP="00C42C9F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83928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634E7" w:rsidRPr="00C83928" w:rsidRDefault="006634E7" w:rsidP="00C42C9F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83928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numPr>
          <w:ilvl w:val="0"/>
          <w:numId w:val="5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6634E7" w:rsidRPr="00C83928" w:rsidRDefault="006634E7" w:rsidP="00C42C9F">
      <w:pPr>
        <w:numPr>
          <w:ilvl w:val="0"/>
          <w:numId w:val="6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6634E7" w:rsidRPr="00C83928" w:rsidRDefault="006634E7" w:rsidP="00C42C9F">
      <w:pPr>
        <w:numPr>
          <w:ilvl w:val="0"/>
          <w:numId w:val="13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6634E7" w:rsidRPr="00C83928" w:rsidRDefault="006634E7" w:rsidP="00C42C9F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6634E7" w:rsidRPr="00C83928" w:rsidRDefault="006634E7" w:rsidP="00C42C9F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1" w:name="_Toc284662720"/>
      <w:bookmarkStart w:id="2" w:name="_Toc284663346"/>
      <w:r w:rsidRPr="00C83928">
        <w:rPr>
          <w:sz w:val="24"/>
          <w:szCs w:val="24"/>
        </w:rPr>
        <w:lastRenderedPageBreak/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6634E7" w:rsidRPr="00C83928" w:rsidRDefault="006634E7" w:rsidP="00C42C9F">
      <w:pPr>
        <w:pStyle w:val="a4"/>
        <w:numPr>
          <w:ilvl w:val="0"/>
          <w:numId w:val="1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6634E7" w:rsidRPr="00C83928" w:rsidRDefault="006634E7" w:rsidP="00C42C9F">
      <w:pPr>
        <w:pStyle w:val="a4"/>
        <w:numPr>
          <w:ilvl w:val="0"/>
          <w:numId w:val="1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6634E7" w:rsidRPr="00C83928" w:rsidRDefault="006634E7" w:rsidP="00C42C9F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i/>
          <w:sz w:val="24"/>
          <w:szCs w:val="24"/>
        </w:rPr>
      </w:pPr>
      <w:r w:rsidRPr="00C83928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упорядочивать числа, записанные в виде обыкновенных и десятичных дробей;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находить НОД и НОК чисел и использовать их при решении зада</w:t>
      </w:r>
      <w:r w:rsidR="00D05273" w:rsidRPr="00C83928">
        <w:rPr>
          <w:rFonts w:ascii="Times New Roman" w:hAnsi="Times New Roman"/>
          <w:i/>
        </w:rPr>
        <w:t>ч</w:t>
      </w:r>
      <w:r w:rsidRPr="00C83928">
        <w:rPr>
          <w:rFonts w:ascii="Times New Roman" w:hAnsi="Times New Roman"/>
          <w:i/>
        </w:rPr>
        <w:t>;.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оперировать понятием модуль числа, геометрическая интерпретация модуля числа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634E7" w:rsidRPr="00C83928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634E7" w:rsidRPr="00C83928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 xml:space="preserve">Уравнения и неравенства </w:t>
      </w:r>
    </w:p>
    <w:p w:rsidR="006634E7" w:rsidRPr="00C83928" w:rsidRDefault="006634E7" w:rsidP="00C42C9F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6634E7" w:rsidRPr="00C83928" w:rsidRDefault="006634E7" w:rsidP="00C42C9F">
      <w:pPr>
        <w:pStyle w:val="a4"/>
        <w:numPr>
          <w:ilvl w:val="0"/>
          <w:numId w:val="1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6634E7" w:rsidRPr="00C83928" w:rsidRDefault="006634E7" w:rsidP="00C42C9F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C83928">
        <w:rPr>
          <w:rStyle w:val="dash041e0431044b0447043d044b0439char1"/>
          <w:i/>
        </w:rPr>
        <w:t>представленную в таблицах, на диаграммах</w:t>
      </w:r>
      <w:r w:rsidRPr="00C83928">
        <w:rPr>
          <w:rFonts w:ascii="Times New Roman" w:hAnsi="Times New Roman"/>
          <w:i/>
          <w:sz w:val="24"/>
          <w:szCs w:val="24"/>
        </w:rPr>
        <w:t>;</w:t>
      </w:r>
    </w:p>
    <w:p w:rsidR="006634E7" w:rsidRPr="00C83928" w:rsidRDefault="006634E7" w:rsidP="00C42C9F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4"/>
        <w:numPr>
          <w:ilvl w:val="0"/>
          <w:numId w:val="2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C83928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lastRenderedPageBreak/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моделировать рассуждения при поиске решения задач с помощью граф-схемы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6634E7" w:rsidRPr="00C83928" w:rsidRDefault="006634E7" w:rsidP="00C42C9F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634E7" w:rsidRPr="00C83928" w:rsidRDefault="006634E7" w:rsidP="00C42C9F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C83928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6634E7" w:rsidRPr="00C83928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C83928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634E7" w:rsidRPr="00C83928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6634E7" w:rsidRPr="00C83928" w:rsidRDefault="006634E7" w:rsidP="00C42C9F">
      <w:pPr>
        <w:pStyle w:val="a4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6634E7" w:rsidRPr="00C83928" w:rsidRDefault="006634E7" w:rsidP="00C42C9F">
      <w:pPr>
        <w:pStyle w:val="a4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изображать изучаемые фигуры от руки и с помощью компьютерных инструментов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6634E7" w:rsidRPr="00C83928" w:rsidRDefault="006634E7" w:rsidP="00C42C9F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634E7" w:rsidRPr="00C83928" w:rsidRDefault="006634E7" w:rsidP="00C42C9F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6634E7" w:rsidRPr="00C83928" w:rsidRDefault="006634E7" w:rsidP="00C42C9F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6634E7" w:rsidRPr="00C83928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6634E7" w:rsidRPr="00C83928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оценивать размеры реальных объектов окружающего мира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6634E7" w:rsidRPr="00C83928" w:rsidRDefault="006634E7" w:rsidP="00C42C9F">
      <w:pPr>
        <w:pStyle w:val="a4"/>
        <w:numPr>
          <w:ilvl w:val="0"/>
          <w:numId w:val="8"/>
        </w:numPr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Характеризовать вклад выдающихся математиков в развитие математики и иных научных областей.</w:t>
      </w:r>
    </w:p>
    <w:p w:rsidR="004431F3" w:rsidRPr="00C83928" w:rsidRDefault="004431F3" w:rsidP="00C42C9F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br w:type="page"/>
      </w:r>
    </w:p>
    <w:p w:rsidR="005E189B" w:rsidRPr="00C83928" w:rsidRDefault="00FB2283" w:rsidP="00FB2283">
      <w:pPr>
        <w:pStyle w:val="a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 xml:space="preserve">2. </w:t>
      </w:r>
      <w:r w:rsidRPr="0047422E">
        <w:rPr>
          <w:rFonts w:ascii="Times New Roman" w:hAnsi="Times New Roman"/>
          <w:b/>
          <w:bCs/>
        </w:rPr>
        <w:t>Содержание учебного предмета</w:t>
      </w:r>
      <w:r w:rsidRPr="00C83928">
        <w:rPr>
          <w:rFonts w:ascii="Times New Roman" w:hAnsi="Times New Roman"/>
          <w:b/>
        </w:rPr>
        <w:t xml:space="preserve"> </w:t>
      </w:r>
      <w:bookmarkStart w:id="3" w:name="_Toc405513918"/>
      <w:bookmarkStart w:id="4" w:name="_Toc284662796"/>
      <w:bookmarkStart w:id="5" w:name="_Toc284663423"/>
      <w:r>
        <w:rPr>
          <w:rFonts w:ascii="Times New Roman" w:hAnsi="Times New Roman"/>
          <w:b/>
        </w:rPr>
        <w:t>«Математика»</w:t>
      </w:r>
    </w:p>
    <w:p w:rsidR="005E189B" w:rsidRPr="00C83928" w:rsidRDefault="005E189B" w:rsidP="005E189B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  <w:bookmarkEnd w:id="3"/>
      <w:bookmarkEnd w:id="4"/>
      <w:bookmarkEnd w:id="5"/>
    </w:p>
    <w:p w:rsidR="004431F3" w:rsidRPr="00C83928" w:rsidRDefault="004431F3" w:rsidP="005E18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4431F3" w:rsidRPr="00C83928" w:rsidRDefault="004431F3" w:rsidP="005E189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Множества и отношения между ним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Множество, </w:t>
      </w:r>
      <w:r w:rsidRPr="00C83928">
        <w:rPr>
          <w:rFonts w:ascii="Times New Roman" w:hAnsi="Times New Roman" w:cs="Times New Roman"/>
          <w:i/>
          <w:sz w:val="24"/>
          <w:szCs w:val="24"/>
        </w:rPr>
        <w:t>характеристическое свойство множества</w:t>
      </w:r>
      <w:r w:rsidRPr="00C83928">
        <w:rPr>
          <w:rFonts w:ascii="Times New Roman" w:hAnsi="Times New Roman" w:cs="Times New Roman"/>
          <w:sz w:val="24"/>
          <w:szCs w:val="24"/>
        </w:rPr>
        <w:t xml:space="preserve">, элемент множества, </w:t>
      </w:r>
      <w:r w:rsidRPr="00C83928">
        <w:rPr>
          <w:rFonts w:ascii="Times New Roman" w:hAnsi="Times New Roman" w:cs="Times New Roman"/>
          <w:i/>
          <w:sz w:val="24"/>
          <w:szCs w:val="24"/>
        </w:rPr>
        <w:t>пустое, конечное, бесконечное множество</w:t>
      </w:r>
      <w:r w:rsidRPr="00C83928">
        <w:rPr>
          <w:rFonts w:ascii="Times New Roman" w:hAnsi="Times New Roman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C83928">
        <w:rPr>
          <w:rFonts w:ascii="Times New Roman" w:hAnsi="Times New Roman" w:cs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C83928">
        <w:rPr>
          <w:rFonts w:ascii="Times New Roman" w:hAnsi="Times New Roman" w:cs="Times New Roman"/>
          <w:sz w:val="24"/>
          <w:szCs w:val="24"/>
        </w:rPr>
        <w:t>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Операции над множествами</w:t>
      </w:r>
    </w:p>
    <w:p w:rsidR="004431F3" w:rsidRPr="00C83928" w:rsidRDefault="004431F3" w:rsidP="00FB228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ересечение и объединение множеств. </w:t>
      </w:r>
      <w:r w:rsidRPr="00C83928">
        <w:rPr>
          <w:rFonts w:ascii="Times New Roman" w:hAnsi="Times New Roman" w:cs="Times New Roman"/>
          <w:i/>
          <w:sz w:val="24"/>
          <w:szCs w:val="24"/>
        </w:rPr>
        <w:t>Разность множеств, дополнение множества</w:t>
      </w:r>
      <w:r w:rsidRPr="00C83928">
        <w:rPr>
          <w:rFonts w:ascii="Times New Roman" w:hAnsi="Times New Roman" w:cs="Times New Roman"/>
          <w:sz w:val="24"/>
          <w:szCs w:val="24"/>
        </w:rPr>
        <w:t>.</w:t>
      </w:r>
      <w:r w:rsidR="00FB2283">
        <w:rPr>
          <w:rFonts w:ascii="Times New Roman" w:hAnsi="Times New Roman" w:cs="Times New Roman"/>
          <w:sz w:val="24"/>
          <w:szCs w:val="24"/>
        </w:rPr>
        <w:t xml:space="preserve"> </w:t>
      </w:r>
      <w:r w:rsidRPr="00C83928">
        <w:rPr>
          <w:rFonts w:ascii="Times New Roman" w:hAnsi="Times New Roman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C8392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Элементы логик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ысказывания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Истинность и ложность высказывания</w:t>
      </w:r>
      <w:r w:rsidRPr="00C83928">
        <w:rPr>
          <w:rFonts w:ascii="Times New Roman" w:hAnsi="Times New Roman" w:cs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4431F3" w:rsidRPr="00C83928" w:rsidRDefault="004431F3" w:rsidP="00C42C9F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83928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Натуральный ряд чисел и его свойства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Запись и чтение натуральных чисел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Округление натуральных чисел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Действия с натуральными числам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C83928">
        <w:rPr>
          <w:rFonts w:ascii="Times New Roman" w:hAnsi="Times New Roman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Числовые выражения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Деление с остатком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lastRenderedPageBreak/>
        <w:t xml:space="preserve">Деление с остатком на множестве натуральных чисел, </w:t>
      </w:r>
      <w:r w:rsidRPr="00C83928">
        <w:rPr>
          <w:rFonts w:ascii="Times New Roman" w:hAnsi="Times New Roman" w:cs="Times New Roman"/>
          <w:i/>
          <w:sz w:val="24"/>
          <w:szCs w:val="24"/>
        </w:rPr>
        <w:t>свойства деления с остатком</w:t>
      </w:r>
      <w:r w:rsidRPr="00C83928">
        <w:rPr>
          <w:rFonts w:ascii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Свойства и признаки делимост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C83928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C83928">
        <w:rPr>
          <w:rFonts w:ascii="Times New Roman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ростые и составные числа, </w:t>
      </w:r>
      <w:r w:rsidRPr="00C83928">
        <w:rPr>
          <w:rFonts w:ascii="Times New Roman" w:hAnsi="Times New Roman" w:cs="Times New Roman"/>
          <w:i/>
          <w:sz w:val="24"/>
          <w:szCs w:val="24"/>
        </w:rPr>
        <w:t xml:space="preserve">решето Эратосфена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C83928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C83928">
        <w:rPr>
          <w:rFonts w:ascii="Times New Roman" w:hAnsi="Times New Roman" w:cs="Times New Roman"/>
          <w:sz w:val="24"/>
          <w:szCs w:val="24"/>
        </w:rPr>
        <w:t>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Делители и кратные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4431F3" w:rsidRPr="00C83928" w:rsidRDefault="004431F3" w:rsidP="00C42C9F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83928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Обыкновенные дроб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Арифметические действия с дробными числами.</w:t>
      </w:r>
      <w:r w:rsidRPr="00C83928">
        <w:rPr>
          <w:rFonts w:ascii="Times New Roman" w:hAnsi="Times New Roman" w:cs="Times New Roman"/>
          <w:sz w:val="24"/>
          <w:szCs w:val="24"/>
        </w:rPr>
        <w:tab/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C83928">
        <w:rPr>
          <w:rFonts w:ascii="Times New Roman" w:hAnsi="Times New Roman" w:cs="Times New Roman"/>
          <w:sz w:val="24"/>
          <w:szCs w:val="24"/>
        </w:rPr>
        <w:t>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Десятичные дроб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C83928">
        <w:rPr>
          <w:rFonts w:ascii="Times New Roman" w:hAnsi="Times New Roman" w:cs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C8392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Отношение двух чисел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C83928">
        <w:rPr>
          <w:rFonts w:ascii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Проценты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Диаграммы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C83928">
        <w:rPr>
          <w:rFonts w:ascii="Times New Roman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 w:rsidRPr="00C83928">
        <w:rPr>
          <w:rFonts w:ascii="Times New Roman" w:hAnsi="Times New Roman" w:cs="Times New Roman"/>
          <w:bCs/>
          <w:sz w:val="24"/>
          <w:szCs w:val="24"/>
        </w:rPr>
        <w:t>.</w:t>
      </w:r>
    </w:p>
    <w:p w:rsidR="004431F3" w:rsidRPr="00C83928" w:rsidRDefault="004431F3" w:rsidP="00C42C9F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83928">
        <w:rPr>
          <w:rFonts w:ascii="Times New Roman" w:hAnsi="Times New Roman"/>
          <w:b/>
          <w:i w:val="0"/>
          <w:color w:val="auto"/>
          <w:spacing w:val="0"/>
        </w:rPr>
        <w:lastRenderedPageBreak/>
        <w:t>Рациональные числа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Понятие о рациональном числе</w:t>
      </w:r>
      <w:r w:rsidRPr="00C83928">
        <w:rPr>
          <w:rFonts w:ascii="Times New Roman" w:hAnsi="Times New Roman" w:cs="Times New Roman"/>
          <w:sz w:val="24"/>
          <w:szCs w:val="24"/>
        </w:rPr>
        <w:t xml:space="preserve">. </w:t>
      </w:r>
      <w:r w:rsidRPr="00C83928">
        <w:rPr>
          <w:rFonts w:ascii="Times New Roman" w:hAnsi="Times New Roman" w:cs="Times New Roman"/>
          <w:i/>
          <w:sz w:val="24"/>
          <w:szCs w:val="24"/>
        </w:rPr>
        <w:t>Первичное представление о множестве рациональных чисел.</w:t>
      </w:r>
      <w:r w:rsidRPr="00C83928">
        <w:rPr>
          <w:rFonts w:ascii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:rsidR="004431F3" w:rsidRPr="00C83928" w:rsidRDefault="004431F3" w:rsidP="00C42C9F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83928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  <w:r w:rsidRPr="00C83928">
        <w:rPr>
          <w:rFonts w:ascii="Times New Roman" w:hAnsi="Times New Roman" w:cs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C83928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C83928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C83928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C83928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C83928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.</w:t>
      </w:r>
    </w:p>
    <w:p w:rsidR="004431F3" w:rsidRPr="00C83928" w:rsidRDefault="004431F3" w:rsidP="00C42C9F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C83928">
        <w:rPr>
          <w:sz w:val="24"/>
          <w:szCs w:val="24"/>
        </w:rPr>
        <w:t>Наглядная геометрия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C83928">
        <w:rPr>
          <w:rFonts w:ascii="Times New Roman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C83928">
        <w:rPr>
          <w:rFonts w:ascii="Times New Roman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C83928">
        <w:rPr>
          <w:rFonts w:ascii="Times New Roman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C83928">
        <w:rPr>
          <w:rFonts w:ascii="Times New Roman" w:hAnsi="Times New Roman" w:cs="Times New Roman"/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C83928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C83928">
        <w:rPr>
          <w:rFonts w:ascii="Times New Roman" w:hAnsi="Times New Roman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C83928">
        <w:rPr>
          <w:rFonts w:ascii="Times New Roman" w:hAnsi="Times New Roman" w:cs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C83928">
        <w:rPr>
          <w:rFonts w:ascii="Times New Roman" w:hAnsi="Times New Roman" w:cs="Times New Roman"/>
          <w:i/>
          <w:sz w:val="24"/>
          <w:szCs w:val="24"/>
        </w:rPr>
        <w:t xml:space="preserve">зеркальная </w:t>
      </w:r>
      <w:r w:rsidRPr="00C83928">
        <w:rPr>
          <w:rFonts w:ascii="Times New Roman" w:hAnsi="Times New Roman" w:cs="Times New Roman"/>
          <w:sz w:val="24"/>
          <w:szCs w:val="24"/>
        </w:rPr>
        <w:t>симметрии. Изображение симметричных фигур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4431F3" w:rsidRPr="00C83928" w:rsidRDefault="004431F3" w:rsidP="00C42C9F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C83928">
        <w:rPr>
          <w:sz w:val="24"/>
          <w:szCs w:val="24"/>
        </w:rPr>
        <w:t>История математик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lastRenderedPageBreak/>
        <w:t xml:space="preserve">Рождение и развитие арифметики натуральных чисел. НОК, НОД, простые числа. Решето Эратосфена. 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C83928">
        <w:rPr>
          <w:rFonts w:ascii="Times New Roman" w:hAnsi="Times New Roman" w:cs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1.6pt" o:ole="">
            <v:imagedata r:id="rId9" o:title=""/>
          </v:shape>
          <o:OLEObject Type="Embed" ProgID="Equation.DSMT4" ShapeID="_x0000_i1025" DrawAspect="Content" ObjectID="_1668443906" r:id="rId10"/>
        </w:object>
      </w:r>
      <w:r w:rsidRPr="00C83928">
        <w:rPr>
          <w:rFonts w:ascii="Times New Roman" w:hAnsi="Times New Roman" w:cs="Times New Roman"/>
          <w:i/>
          <w:sz w:val="24"/>
          <w:szCs w:val="24"/>
        </w:rPr>
        <w:t>?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Default="0087678F">
      <w:pPr>
        <w:rPr>
          <w:rFonts w:ascii="Times New Roman" w:hAnsi="Times New Roman" w:cs="Times New Roman"/>
          <w:sz w:val="28"/>
          <w:szCs w:val="28"/>
        </w:rPr>
      </w:pPr>
    </w:p>
    <w:p w:rsidR="0087678F" w:rsidRDefault="0087678F">
      <w:pPr>
        <w:rPr>
          <w:rFonts w:ascii="Times New Roman" w:hAnsi="Times New Roman" w:cs="Times New Roman"/>
          <w:sz w:val="28"/>
          <w:szCs w:val="28"/>
        </w:rPr>
      </w:pPr>
    </w:p>
    <w:p w:rsidR="0087678F" w:rsidRDefault="0087678F">
      <w:pPr>
        <w:rPr>
          <w:rFonts w:ascii="Times New Roman" w:hAnsi="Times New Roman" w:cs="Times New Roman"/>
          <w:sz w:val="28"/>
          <w:szCs w:val="28"/>
        </w:rPr>
      </w:pPr>
    </w:p>
    <w:p w:rsidR="0087678F" w:rsidRDefault="0087678F" w:rsidP="0087678F">
      <w:pPr>
        <w:tabs>
          <w:tab w:val="left" w:pos="4200"/>
          <w:tab w:val="center" w:pos="4677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</w:p>
    <w:p w:rsidR="00FB2283" w:rsidRDefault="00FB2283" w:rsidP="0087678F">
      <w:pPr>
        <w:tabs>
          <w:tab w:val="left" w:pos="4200"/>
          <w:tab w:val="center" w:pos="4677"/>
        </w:tabs>
        <w:rPr>
          <w:rFonts w:ascii="Times New Roman" w:hAnsi="Times New Roman"/>
          <w:b/>
          <w:sz w:val="24"/>
          <w:szCs w:val="24"/>
        </w:rPr>
      </w:pPr>
    </w:p>
    <w:p w:rsidR="00FB2283" w:rsidRPr="00F02588" w:rsidRDefault="00FB2283" w:rsidP="00FB2283">
      <w:pPr>
        <w:pStyle w:val="ConsPlusNormal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2588">
        <w:rPr>
          <w:rFonts w:ascii="Times New Roman" w:hAnsi="Times New Roman" w:cs="Times New Roman"/>
          <w:b/>
          <w:sz w:val="24"/>
          <w:szCs w:val="24"/>
        </w:rPr>
        <w:lastRenderedPageBreak/>
        <w:t>3. Тематическое планирование с указанием количества часов, отводимых на освоение каждой темы</w:t>
      </w:r>
    </w:p>
    <w:p w:rsidR="0087678F" w:rsidRDefault="0087678F" w:rsidP="0087678F">
      <w:pPr>
        <w:tabs>
          <w:tab w:val="left" w:pos="4200"/>
          <w:tab w:val="center" w:pos="4677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</w:p>
    <w:p w:rsidR="0087678F" w:rsidRPr="0087678F" w:rsidRDefault="0087678F" w:rsidP="0087678F">
      <w:pPr>
        <w:tabs>
          <w:tab w:val="left" w:pos="4200"/>
          <w:tab w:val="center" w:pos="4677"/>
        </w:tabs>
        <w:rPr>
          <w:rFonts w:ascii="Times New Roman" w:hAnsi="Times New Roman"/>
          <w:b/>
          <w:sz w:val="24"/>
          <w:szCs w:val="24"/>
          <w:u w:val="single"/>
        </w:rPr>
      </w:pPr>
      <w:r w:rsidRPr="0087678F">
        <w:rPr>
          <w:rFonts w:ascii="Times New Roman" w:hAnsi="Times New Roman"/>
          <w:b/>
          <w:sz w:val="24"/>
          <w:szCs w:val="24"/>
          <w:u w:val="single"/>
        </w:rPr>
        <w:t>5 класс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3"/>
        <w:gridCol w:w="7003"/>
        <w:gridCol w:w="1324"/>
      </w:tblGrid>
      <w:tr w:rsidR="00521CD8" w:rsidRPr="00BB59D4" w:rsidTr="00521CD8">
        <w:trPr>
          <w:trHeight w:val="629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1CD8" w:rsidRPr="00822DAC" w:rsidRDefault="00521CD8" w:rsidP="008E27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  <w:r w:rsidR="00770103">
              <w:rPr>
                <w:rFonts w:ascii="Times New Roman" w:hAnsi="Times New Roman"/>
                <w:b/>
                <w:sz w:val="24"/>
                <w:szCs w:val="24"/>
              </w:rPr>
              <w:t xml:space="preserve"> урока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CD8" w:rsidRPr="00822DAC" w:rsidRDefault="00521CD8" w:rsidP="008E27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22DAC">
              <w:rPr>
                <w:rFonts w:ascii="Times New Roman" w:hAnsi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1CD8" w:rsidRPr="00822DAC" w:rsidRDefault="00521CD8" w:rsidP="008E27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FB2283" w:rsidRPr="00BB59D4" w:rsidTr="00FB2283">
        <w:trPr>
          <w:trHeight w:val="337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153BB" w:rsidRDefault="00FB2283" w:rsidP="00E923C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Натуральные числа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(75 часов)</w:t>
            </w:r>
          </w:p>
        </w:tc>
      </w:tr>
      <w:tr w:rsidR="00FB2283" w:rsidRPr="00BB59D4" w:rsidTr="00FB2283">
        <w:trPr>
          <w:trHeight w:val="2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E923C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Натуральные числа и шкалы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18 часов)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22DAC" w:rsidRDefault="00E923CF" w:rsidP="00A1074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ИОТ </w:t>
            </w:r>
            <w:r w:rsidRPr="00822DAC">
              <w:rPr>
                <w:rFonts w:ascii="Times New Roman" w:hAnsi="Times New Roman"/>
                <w:sz w:val="24"/>
                <w:szCs w:val="24"/>
              </w:rPr>
              <w:t xml:space="preserve"> «Вводный инструктаж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822DAC">
              <w:rPr>
                <w:rFonts w:ascii="Times New Roman" w:hAnsi="Times New Roman"/>
                <w:sz w:val="24"/>
                <w:szCs w:val="24"/>
              </w:rPr>
              <w:t>Повторение. Порядок выполнения действий.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22DAC" w:rsidRDefault="00E923CF" w:rsidP="008E27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/>
                <w:sz w:val="24"/>
                <w:szCs w:val="24"/>
              </w:rPr>
              <w:t>Арифметические действия с дробя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22DAC" w:rsidRDefault="00E923CF" w:rsidP="008E27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22DAC" w:rsidRDefault="00E923CF" w:rsidP="008E27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7678F" w:rsidRDefault="00E923CF" w:rsidP="00770103">
            <w:pPr>
              <w:pStyle w:val="Style5"/>
              <w:widowControl/>
              <w:spacing w:line="240" w:lineRule="auto"/>
              <w:ind w:left="14" w:hanging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7678F" w:rsidRDefault="00E923CF" w:rsidP="008E27B4">
            <w:pPr>
              <w:pStyle w:val="Style5"/>
              <w:widowControl/>
              <w:spacing w:line="240" w:lineRule="auto"/>
              <w:ind w:left="14" w:hanging="14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Работа над ошибками. 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Обознач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нату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ральных чисе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ind w:left="14" w:hanging="14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Default="00E923CF" w:rsidP="00770103">
            <w:pPr>
              <w:pStyle w:val="Style5"/>
              <w:widowControl/>
              <w:spacing w:line="240" w:lineRule="auto"/>
              <w:ind w:left="14" w:hanging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6-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Default="00E923CF" w:rsidP="008E27B4">
            <w:pPr>
              <w:pStyle w:val="Style5"/>
              <w:widowControl/>
              <w:spacing w:line="240" w:lineRule="auto"/>
              <w:ind w:left="14" w:hanging="14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Обознач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нату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ральных чисе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Default="00E923CF" w:rsidP="00770103">
            <w:pPr>
              <w:pStyle w:val="Style5"/>
              <w:widowControl/>
              <w:spacing w:line="240" w:lineRule="auto"/>
              <w:ind w:left="14" w:hanging="14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2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7678F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7678F" w:rsidRDefault="00E923CF" w:rsidP="008E27B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Отрезок. Длина отрезк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lang w:eastAsia="en-US"/>
              </w:rPr>
            </w:pPr>
            <w:r w:rsidRPr="00822DAC">
              <w:rPr>
                <w:rStyle w:val="FontStyle12"/>
                <w:rFonts w:eastAsia="Calibri"/>
                <w:lang w:eastAsia="en-US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7678F" w:rsidRDefault="00E923CF" w:rsidP="00770103">
            <w:pPr>
              <w:pStyle w:val="Style5"/>
              <w:widowControl/>
              <w:spacing w:line="240" w:lineRule="auto"/>
              <w:ind w:firstLine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9-1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7678F" w:rsidRDefault="00E923CF" w:rsidP="008E27B4">
            <w:pPr>
              <w:pStyle w:val="Style5"/>
              <w:widowControl/>
              <w:spacing w:line="240" w:lineRule="auto"/>
              <w:ind w:firstLine="14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Отрезок. Длина от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резка. Тр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угольник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260770" w:rsidRDefault="00E923CF" w:rsidP="00770103">
            <w:pPr>
              <w:pStyle w:val="Style5"/>
              <w:widowControl/>
              <w:spacing w:line="240" w:lineRule="auto"/>
              <w:ind w:firstLine="14"/>
              <w:jc w:val="center"/>
              <w:rPr>
                <w:rStyle w:val="FontStyle12"/>
                <w:rFonts w:eastAsia="Calibri"/>
                <w:sz w:val="22"/>
                <w:szCs w:val="22"/>
                <w:lang w:eastAsia="en-US"/>
              </w:rPr>
            </w:pPr>
            <w:r w:rsidRPr="00260770">
              <w:rPr>
                <w:rStyle w:val="FontStyle12"/>
                <w:rFonts w:eastAsia="Calibri"/>
                <w:sz w:val="22"/>
                <w:szCs w:val="22"/>
                <w:lang w:eastAsia="en-US"/>
              </w:rPr>
              <w:t>2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0A0E10" w:rsidRDefault="00E923CF" w:rsidP="00770103">
            <w:pPr>
              <w:pStyle w:val="Style5"/>
              <w:widowControl/>
              <w:spacing w:line="240" w:lineRule="auto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1-1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0A0E10" w:rsidRDefault="00E923CF" w:rsidP="008E27B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Плоскость, прямая, луч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lang w:eastAsia="en-US"/>
              </w:rPr>
              <w:t>2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0A0E10" w:rsidRDefault="00E923CF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0A0E10" w:rsidRDefault="00E923CF" w:rsidP="008E27B4">
            <w:pPr>
              <w:pStyle w:val="Style5"/>
              <w:widowControl/>
              <w:spacing w:line="240" w:lineRule="auto"/>
              <w:ind w:firstLine="29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Шкалы и коорди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ат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555D1A" w:rsidRDefault="00E923CF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3"/>
                <w:rFonts w:ascii="Times New Roman" w:hAnsi="Times New Roman"/>
                <w:b w:val="0"/>
                <w:color w:val="FF0000"/>
                <w:lang w:eastAsia="en-US"/>
              </w:rPr>
            </w:pPr>
            <w:r w:rsidRPr="00555D1A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E923CF" w:rsidRPr="00BB59D4" w:rsidTr="00521CD8">
        <w:trPr>
          <w:trHeight w:val="235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0A0E10" w:rsidRDefault="00E923CF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4-1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0A0E10" w:rsidRDefault="00E923CF" w:rsidP="008E27B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Меньше или боль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ш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lang w:eastAsia="en-US"/>
              </w:rPr>
              <w:t>3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0A0E10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0A0E10" w:rsidRDefault="00E923CF" w:rsidP="008E27B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Кон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 xml:space="preserve">трольная работа </w:t>
            </w: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№1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 xml:space="preserve"> по теме «Натураль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ые числа и шкалы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0A0E10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0A0E10" w:rsidRDefault="00E923CF" w:rsidP="008E27B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Сложение и вычитание натуральных чисел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21 час)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0A0E10" w:rsidRDefault="005335A7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9-2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0A0E10" w:rsidRDefault="005335A7" w:rsidP="008E27B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Сложение натураль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ых чисел и его свой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ств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lang w:eastAsia="en-US"/>
              </w:rPr>
              <w:t>4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23-2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22DAC" w:rsidRDefault="005335A7" w:rsidP="008E27B4">
            <w:pPr>
              <w:pStyle w:val="Style5"/>
              <w:widowControl/>
              <w:spacing w:line="240" w:lineRule="auto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Вычитани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4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2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22DAC" w:rsidRDefault="005335A7" w:rsidP="008E27B4">
            <w:pPr>
              <w:pStyle w:val="Style5"/>
              <w:widowControl/>
              <w:spacing w:line="240" w:lineRule="auto"/>
              <w:ind w:left="10" w:hanging="10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Кон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трольная работа  по теме «Свойства сложения и вычита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ния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2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22DAC" w:rsidRDefault="005335A7" w:rsidP="008E27B4">
            <w:pPr>
              <w:pStyle w:val="Style5"/>
              <w:widowControl/>
              <w:spacing w:line="240" w:lineRule="auto"/>
              <w:ind w:left="5" w:hanging="5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Работа над ошибками. Числовые и буквен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ные выра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жения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29-3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22DAC" w:rsidRDefault="005335A7" w:rsidP="008E27B4">
            <w:pPr>
              <w:pStyle w:val="Style5"/>
              <w:widowControl/>
              <w:spacing w:line="240" w:lineRule="auto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Числовые и буквен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ные выра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жения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firstLine="19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31-3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22DAC" w:rsidRDefault="005335A7" w:rsidP="008E27B4">
            <w:pPr>
              <w:pStyle w:val="Style5"/>
              <w:widowControl/>
              <w:spacing w:line="240" w:lineRule="auto"/>
              <w:ind w:firstLine="19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Буквенная запись свойств сложения и вычита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ния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3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0A0E10" w:rsidRDefault="005335A7" w:rsidP="00770103">
            <w:pPr>
              <w:pStyle w:val="Style4"/>
              <w:widowControl/>
              <w:spacing w:line="240" w:lineRule="auto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34-3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0A0E10" w:rsidRDefault="005335A7" w:rsidP="008E27B4">
            <w:pPr>
              <w:pStyle w:val="Style4"/>
              <w:widowControl/>
              <w:spacing w:line="240" w:lineRule="auto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Уравнени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lang w:eastAsia="en-US"/>
              </w:rPr>
              <w:t>4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0A0E10" w:rsidRDefault="005335A7" w:rsidP="00770103">
            <w:pPr>
              <w:pStyle w:val="Style4"/>
              <w:widowControl/>
              <w:spacing w:line="240" w:lineRule="auto"/>
              <w:ind w:firstLine="29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3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0A0E10" w:rsidRDefault="005335A7" w:rsidP="008E27B4">
            <w:pPr>
              <w:pStyle w:val="Style4"/>
              <w:widowControl/>
              <w:spacing w:line="240" w:lineRule="auto"/>
              <w:ind w:firstLine="29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Кон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 xml:space="preserve">трольная работа </w:t>
            </w: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№2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 xml:space="preserve"> по теме «Выра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жения и уравне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ия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0A0E10" w:rsidRDefault="005335A7" w:rsidP="00770103">
            <w:pPr>
              <w:pStyle w:val="Style4"/>
              <w:widowControl/>
              <w:spacing w:line="240" w:lineRule="auto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3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0A0E10" w:rsidRDefault="005335A7" w:rsidP="008E27B4">
            <w:pPr>
              <w:pStyle w:val="Style4"/>
              <w:widowControl/>
              <w:spacing w:line="240" w:lineRule="auto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множение и деление натуральных чисел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(23 часа)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0A0E10" w:rsidRDefault="005335A7" w:rsidP="00770103">
            <w:pPr>
              <w:pStyle w:val="Style3"/>
              <w:widowControl/>
              <w:ind w:left="5" w:hanging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40-4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0A0E10" w:rsidRDefault="005335A7" w:rsidP="008E27B4">
            <w:pPr>
              <w:pStyle w:val="Style3"/>
              <w:widowControl/>
              <w:ind w:left="5" w:hanging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0A0E10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Умноже</w:t>
            </w:r>
            <w:r w:rsidRPr="000A0E10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нату</w:t>
            </w:r>
            <w:r w:rsidRPr="000A0E10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ральных чисел и его свойств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3"/>
              <w:widowControl/>
              <w:ind w:left="5" w:hanging="5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4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44-4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3"/>
              <w:widowControl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Делени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441B13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4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48-5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4"/>
              <w:widowControl/>
              <w:spacing w:line="240" w:lineRule="auto"/>
              <w:ind w:firstLine="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Деление с остатком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3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4"/>
              <w:widowControl/>
              <w:spacing w:line="240" w:lineRule="auto"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51-5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4"/>
              <w:widowControl/>
              <w:spacing w:line="240" w:lineRule="auto"/>
              <w:ind w:firstLine="1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6533CE">
              <w:rPr>
                <w:rFonts w:ascii="Times New Roman" w:hAnsi="Times New Roman"/>
              </w:rPr>
              <w:t>Распределительное свойство умножения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2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53-5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4"/>
              <w:widowControl/>
              <w:spacing w:line="240" w:lineRule="auto"/>
              <w:ind w:firstLine="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Упрощ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выра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жени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3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4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56-5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4"/>
              <w:widowControl/>
              <w:spacing w:line="240" w:lineRule="auto"/>
              <w:ind w:firstLine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орядок выполн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я дейст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ви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2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3"/>
              <w:widowControl/>
              <w:jc w:val="center"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t>58-6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t>Квадрат и куб чис</w:t>
            </w:r>
            <w:r w:rsidRPr="0087678F"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softHyphen/>
              <w:t>л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3"/>
              <w:widowControl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lang w:eastAsia="en-US"/>
              </w:rPr>
              <w:t>3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t>6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Кон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рольная работа</w:t>
            </w: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 №3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  по теме «Умнож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и д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ление на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уральных чисел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5335A7" w:rsidRPr="00BB59D4" w:rsidTr="00521CD8">
        <w:trPr>
          <w:trHeight w:val="293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3"/>
              <w:widowControl/>
              <w:jc w:val="center"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t>6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3"/>
              <w:widowControl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293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Площади и объемы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2 часов)</w:t>
            </w: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63-6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Формул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65-6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1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лощадь. Формула площади прямо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угольник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67-6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Единицы измерения площад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3</w:t>
            </w:r>
          </w:p>
        </w:tc>
      </w:tr>
      <w:tr w:rsidR="00441B13" w:rsidRPr="00BB59D4" w:rsidTr="00521CD8">
        <w:trPr>
          <w:trHeight w:val="26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lastRenderedPageBreak/>
              <w:t>7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left="10" w:hanging="10"/>
              <w:rPr>
                <w:rFonts w:ascii="Times New Roman" w:hAnsi="Times New Roman"/>
                <w:bCs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Прям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угольный параллел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пипед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. Куб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1-7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left="10" w:hanging="1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Объемы. Объем прям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угольного параллел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пипед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left="10" w:hanging="1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6533CE">
              <w:rPr>
                <w:rFonts w:ascii="Times New Roman" w:hAnsi="Times New Roman"/>
              </w:rPr>
              <w:t>Обобщение по теме «Площади и объемы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left="5" w:hanging="5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9E3D17" w:rsidRDefault="00441B13" w:rsidP="00441B13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6533CE">
              <w:rPr>
                <w:rFonts w:ascii="Times New Roman" w:hAnsi="Times New Roman"/>
              </w:rPr>
              <w:t>Контрольная работа № 4 по теме «Площади и объемы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left="5" w:hanging="5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2E5FE0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Дробные числа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(80 часов)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Обыкновенные дроби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23 часа)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5-7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Окруж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ость и круг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336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7-8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Доли. Обыкн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венные дроб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256D1F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441B13" w:rsidRPr="00BB59D4" w:rsidTr="00521CD8">
        <w:trPr>
          <w:trHeight w:val="343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81-8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14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равнение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83-8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14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Правиль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е и н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правиль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е дроб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256D1F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85-</w:t>
            </w:r>
            <w:r w:rsidR="00441B13">
              <w:rPr>
                <w:rStyle w:val="FontStyle11"/>
                <w:b w:val="0"/>
                <w:sz w:val="24"/>
                <w:szCs w:val="24"/>
                <w:lang w:eastAsia="en-US"/>
              </w:rPr>
              <w:t>8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ложение и вычита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дробей с одина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ковыми знаменат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ля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256D1F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left="19" w:hanging="19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88-8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left="19" w:hanging="19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Деление и дроб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left="19" w:hanging="19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5"/>
              <w:widowControl/>
              <w:spacing w:line="240" w:lineRule="auto"/>
              <w:ind w:left="19" w:hanging="19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0-9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5"/>
              <w:widowControl/>
              <w:spacing w:line="240" w:lineRule="auto"/>
              <w:ind w:left="19" w:hanging="19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мешан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е числ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5"/>
              <w:widowControl/>
              <w:spacing w:line="240" w:lineRule="auto"/>
              <w:ind w:left="19" w:hanging="19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B108F3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2-9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ложение и вычита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см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шанных чисе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B108F3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256D1F" w:rsidRPr="00BB59D4" w:rsidTr="00FB2283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Default="00B108F3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6533CE" w:rsidRDefault="00256D1F" w:rsidP="00FB22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sz w:val="24"/>
                <w:szCs w:val="24"/>
                <w:lang w:eastAsia="ru-RU"/>
              </w:rPr>
              <w:t>Обобщение по теме «Обыкновенные дроби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56D1F" w:rsidRPr="006533CE" w:rsidRDefault="00256D1F" w:rsidP="00FB228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1 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ind w:left="10" w:hanging="1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Кон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рольная работа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 xml:space="preserve"> №5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 xml:space="preserve">  по теме «Сложение и вычита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см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шанных чисел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ind w:right="-147"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Десятичные дроби. Сложение и вычитание десятичных дробей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15 часов)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8-9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ind w:left="10" w:hanging="1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Десятич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ая запись дробных чисе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00-10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ind w:firstLine="14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равнение десятич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х др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03-10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ложение и вычи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ание д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сятич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5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08-11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Прибли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женные значения чисел. Округл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чисе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1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D06274" w:rsidP="008E27B4">
            <w:pPr>
              <w:pStyle w:val="Style5"/>
              <w:widowControl/>
              <w:spacing w:line="240" w:lineRule="auto"/>
              <w:ind w:firstLine="1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Кон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 xml:space="preserve">трольная работа №6 </w:t>
            </w:r>
            <w:r w:rsidR="00256D1F"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по теме «Сложение и вычи</w:t>
            </w:r>
            <w:r w:rsidR="00256D1F"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ание де</w:t>
            </w:r>
            <w:r w:rsidR="00256D1F"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сятичных дробей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256D1F" w:rsidRPr="00BB59D4" w:rsidTr="00521CD8">
        <w:trPr>
          <w:trHeight w:val="329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1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spacing w:line="240" w:lineRule="auto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329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Умножение и деление десятичных дробей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25 часов)</w:t>
            </w: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13-11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5"/>
              <w:jc w:val="both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Умнож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деся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ичных дробей на нату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ральные числ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16-12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left="5" w:hanging="5"/>
              <w:jc w:val="both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Деление десятич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х др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бей на на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уральные числ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D0627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5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2"/>
              <w:widowControl/>
              <w:spacing w:line="240" w:lineRule="auto"/>
              <w:ind w:firstLine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2</w:t>
            </w:r>
            <w:r w:rsidR="00FD4EA4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 xml:space="preserve"> Умнож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деся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ич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D06274" w:rsidP="00770103">
            <w:pPr>
              <w:pStyle w:val="Style2"/>
              <w:widowControl/>
              <w:spacing w:line="240" w:lineRule="auto"/>
              <w:ind w:firstLine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FD4EA4" w:rsidP="00770103">
            <w:pPr>
              <w:pStyle w:val="Style2"/>
              <w:widowControl/>
              <w:spacing w:line="240" w:lineRule="auto"/>
              <w:ind w:firstLine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22</w:t>
            </w:r>
            <w:r w:rsidR="00D06274">
              <w:rPr>
                <w:rStyle w:val="FontStyle11"/>
                <w:b w:val="0"/>
                <w:sz w:val="24"/>
                <w:szCs w:val="24"/>
                <w:lang w:eastAsia="en-US"/>
              </w:rPr>
              <w:t>-12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Умнож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деся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ич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FD4EA4" w:rsidP="00770103">
            <w:pPr>
              <w:pStyle w:val="Style2"/>
              <w:widowControl/>
              <w:spacing w:line="240" w:lineRule="auto"/>
              <w:ind w:firstLine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4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FD4EA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26</w:t>
            </w:r>
            <w:r w:rsidR="00D06274">
              <w:rPr>
                <w:rStyle w:val="FontStyle11"/>
                <w:b w:val="0"/>
                <w:sz w:val="24"/>
                <w:szCs w:val="24"/>
                <w:lang w:eastAsia="en-US"/>
              </w:rPr>
              <w:t>-13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Деление десятич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х др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D0627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6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FD4EA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32</w:t>
            </w:r>
            <w:r w:rsidR="00D06274">
              <w:rPr>
                <w:rStyle w:val="FontStyle11"/>
                <w:b w:val="0"/>
                <w:sz w:val="24"/>
                <w:szCs w:val="24"/>
                <w:lang w:eastAsia="en-US"/>
              </w:rPr>
              <w:t>-13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реднее арифмети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ческо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D0627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Default="00FD4EA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3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6533CE">
              <w:rPr>
                <w:rFonts w:ascii="Times New Roman" w:hAnsi="Times New Roman"/>
              </w:rPr>
              <w:t>Обобщение по теме «Умножение и деление десятичных дробей 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Default="00D0627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3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Контроль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ая рабо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 xml:space="preserve">та </w:t>
            </w: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№7 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 по теме «Умнож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и д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ление д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сятичных дробей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3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Инструменты для вычислений и измерений  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7 часов)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3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1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Микро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калькуля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ор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2E5FE0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39-14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роцент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2E5FE0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5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4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 Угол. Пря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мой и раз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вернутый углы. Чер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ежный треуголь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к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45-14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Угол. Пря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мой и раз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вернутый углы. Чер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ежный треуголь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к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AE71BA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4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29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Измер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углов. Транспор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ир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Default="00D06274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4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E1305" w:rsidRDefault="00D06274" w:rsidP="008E27B4">
            <w:pPr>
              <w:pStyle w:val="Style5"/>
              <w:widowControl/>
              <w:spacing w:line="240" w:lineRule="auto"/>
              <w:ind w:firstLine="29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E1305">
              <w:rPr>
                <w:rStyle w:val="FontStyle11"/>
                <w:b w:val="0"/>
                <w:sz w:val="24"/>
                <w:szCs w:val="24"/>
                <w:lang w:eastAsia="en-US"/>
              </w:rPr>
              <w:t>Диагностическая контрольная работ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Default="00D06274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Default="00D06274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49-15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29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Измер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углов. Транспор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ир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Default="00D06274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1-15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Круговые диаграмм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2E5FE0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Default="002E5FE0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6533CE">
              <w:rPr>
                <w:rFonts w:ascii="Times New Roman" w:hAnsi="Times New Roman"/>
              </w:rPr>
              <w:t>Контрольная работа № 8 по теме «Инструменты для вычислений и измерений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2E5FE0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lastRenderedPageBreak/>
              <w:t>Повторение. Решение задач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16 часов)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овторение. Арифм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ические действия с нату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ральными числ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овторение. Сложение и вычита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обыкновен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5"/>
              <w:widowControl/>
              <w:spacing w:line="240" w:lineRule="auto"/>
              <w:ind w:firstLine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5"/>
              <w:widowControl/>
              <w:spacing w:line="240" w:lineRule="auto"/>
              <w:ind w:firstLine="14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овторение. Решение арифметических задач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ind w:firstLine="1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3"/>
              <w:widowControl/>
              <w:ind w:firstLine="19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Упроще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ие выра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жени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3"/>
              <w:widowControl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Уравнени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ind w:firstLine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6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3"/>
              <w:widowControl/>
              <w:ind w:firstLine="14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Ре</w:t>
            </w: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шение задач с по</w:t>
            </w: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мощью уравнени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ind w:firstLine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61-16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3"/>
              <w:widowControl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Сложение и вычи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тание де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сятич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63-16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26462A">
            <w:pPr>
              <w:pStyle w:val="Style3"/>
              <w:widowControl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Умноже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ие и де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ление де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сятич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8D42BF" w:rsidRPr="00BB59D4" w:rsidTr="00521CD8">
        <w:trPr>
          <w:trHeight w:val="274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6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26462A">
            <w:pPr>
              <w:pStyle w:val="Style3"/>
              <w:widowControl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Процент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26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66-16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3"/>
              <w:widowControl/>
              <w:ind w:firstLine="10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Решение задач на процен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т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8D42BF" w:rsidRPr="00BB59D4" w:rsidTr="00521CD8">
        <w:trPr>
          <w:trHeight w:val="267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26462A" w:rsidRDefault="008D42BF" w:rsidP="00770103">
            <w:pPr>
              <w:pStyle w:val="Style3"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6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26462A" w:rsidRDefault="008D42BF" w:rsidP="008E27B4">
            <w:pPr>
              <w:pStyle w:val="Style3"/>
              <w:ind w:firstLine="10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Итоговая контроль</w:t>
            </w: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 xml:space="preserve">ная работа 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271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26462A" w:rsidRDefault="008D42BF" w:rsidP="00770103">
            <w:pPr>
              <w:pStyle w:val="Style3"/>
              <w:widowControl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6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26462A" w:rsidRDefault="008D42BF" w:rsidP="008E27B4">
            <w:pPr>
              <w:pStyle w:val="Style3"/>
              <w:widowControl/>
              <w:ind w:firstLine="10"/>
              <w:rPr>
                <w:rStyle w:val="FontStyle13"/>
                <w:rFonts w:ascii="Times New Roman" w:hAnsi="Times New Roman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260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26462A" w:rsidRDefault="008D42BF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7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26462A" w:rsidRDefault="008D42BF" w:rsidP="008E27B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Обобщаю</w:t>
            </w: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щий урок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264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Default="008D42BF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FB2283" w:rsidRDefault="008D42BF" w:rsidP="00FB228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sz w:val="24"/>
                <w:szCs w:val="24"/>
                <w:lang w:eastAsia="en-US"/>
              </w:rPr>
            </w:pPr>
            <w:r w:rsidRPr="00FB2283">
              <w:rPr>
                <w:rStyle w:val="FontStyle13"/>
                <w:rFonts w:ascii="Times New Roman" w:hAnsi="Times New Roman"/>
                <w:sz w:val="24"/>
                <w:szCs w:val="24"/>
                <w:lang w:eastAsia="en-US"/>
              </w:rPr>
              <w:t>Итого</w:t>
            </w:r>
            <w:r w:rsidR="00FB2283" w:rsidRPr="00FB2283">
              <w:rPr>
                <w:rStyle w:val="FontStyle13"/>
                <w:rFonts w:ascii="Times New Roman" w:hAnsi="Times New Roman"/>
                <w:sz w:val="24"/>
                <w:szCs w:val="24"/>
                <w:lang w:eastAsia="en-US"/>
              </w:rPr>
              <w:t xml:space="preserve">  (170 часов)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</w:p>
        </w:tc>
      </w:tr>
    </w:tbl>
    <w:p w:rsidR="0087678F" w:rsidRDefault="0026462A" w:rsidP="0026462A">
      <w:pPr>
        <w:tabs>
          <w:tab w:val="left" w:pos="153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87678F" w:rsidRDefault="0087678F" w:rsidP="0087678F">
      <w:pPr>
        <w:rPr>
          <w:rFonts w:ascii="Times New Roman" w:hAnsi="Times New Roman"/>
          <w:sz w:val="24"/>
          <w:szCs w:val="24"/>
        </w:rPr>
      </w:pPr>
    </w:p>
    <w:p w:rsidR="0026462A" w:rsidRDefault="0026462A" w:rsidP="0087678F">
      <w:pPr>
        <w:rPr>
          <w:rFonts w:ascii="Times New Roman" w:hAnsi="Times New Roman"/>
          <w:b/>
          <w:sz w:val="24"/>
          <w:szCs w:val="24"/>
          <w:u w:val="single"/>
        </w:rPr>
      </w:pPr>
    </w:p>
    <w:p w:rsidR="0087678F" w:rsidRPr="0087678F" w:rsidRDefault="0087678F" w:rsidP="0087678F">
      <w:pPr>
        <w:rPr>
          <w:rFonts w:ascii="Times New Roman" w:hAnsi="Times New Roman"/>
          <w:b/>
          <w:sz w:val="24"/>
          <w:szCs w:val="24"/>
          <w:u w:val="single"/>
        </w:rPr>
      </w:pPr>
      <w:r w:rsidRPr="0087678F">
        <w:rPr>
          <w:rFonts w:ascii="Times New Roman" w:hAnsi="Times New Roman"/>
          <w:b/>
          <w:sz w:val="24"/>
          <w:szCs w:val="24"/>
          <w:u w:val="single"/>
        </w:rPr>
        <w:t>6 класс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6761"/>
        <w:gridCol w:w="1568"/>
      </w:tblGrid>
      <w:tr w:rsidR="000B53CF" w:rsidRPr="00304FD9" w:rsidTr="000B53CF">
        <w:trPr>
          <w:trHeight w:val="17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8E27B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  <w:t>№</w:t>
            </w:r>
            <w:r w:rsidR="00770103"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  <w:t xml:space="preserve"> урока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  <w:t>Тем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8E27B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BD0763" w:rsidRPr="00304FD9" w:rsidTr="00AC3405">
        <w:trPr>
          <w:trHeight w:val="292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Default="00BD0763" w:rsidP="00BD0763">
            <w:pPr>
              <w:tabs>
                <w:tab w:val="left" w:pos="99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Обыкновенные дроби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93 часа)</w:t>
            </w:r>
          </w:p>
        </w:tc>
      </w:tr>
      <w:tr w:rsidR="00BD0763" w:rsidRPr="00304FD9" w:rsidTr="008B1052">
        <w:trPr>
          <w:trHeight w:val="174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Pr="005A0FF4" w:rsidRDefault="00BD0763" w:rsidP="00FB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Делимость чисел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20 часов)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-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C56997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ОТ</w:t>
            </w:r>
            <w:r w:rsidR="001D307C" w:rsidRPr="00822DAC">
              <w:rPr>
                <w:rFonts w:ascii="Times New Roman" w:hAnsi="Times New Roman"/>
                <w:sz w:val="24"/>
                <w:szCs w:val="24"/>
              </w:rPr>
              <w:t xml:space="preserve"> «Вводный инструктаж»</w:t>
            </w:r>
            <w:r w:rsidR="001D307C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0B53CF"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елители и кратны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-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знаки делимости на 10, на 5 и на 2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-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знаки делимости на 9 и на 3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-1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стые и составн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-12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зложение на простые множител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0B53CF" w:rsidRPr="00304FD9" w:rsidTr="000B53CF">
        <w:trPr>
          <w:trHeight w:val="26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-1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больший общий делитель. Взаимно прост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-1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меньшее общее кратно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0B53CF" w:rsidRPr="00304FD9" w:rsidTr="000B53CF">
        <w:trPr>
          <w:trHeight w:val="34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 w:rsidR="00C569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 теме «Делимость чисел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EF1705">
        <w:trPr>
          <w:trHeight w:val="340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Default="00BD0763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Сложение и вычитание дробей с разными знаменателями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22 часа)</w:t>
            </w:r>
          </w:p>
        </w:tc>
      </w:tr>
      <w:tr w:rsidR="000B53CF" w:rsidRPr="00304FD9" w:rsidTr="000B53CF">
        <w:trPr>
          <w:trHeight w:val="17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1-22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2457D9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="000B53CF"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новное свойство дроб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0B53CF" w:rsidRPr="00304FD9" w:rsidTr="000B53CF">
        <w:trPr>
          <w:trHeight w:val="28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3-2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кращение дробе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26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6-2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ведение дробей к общему знаменателю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422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9-34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равнение, сложение и вычитание дробей с разными знаменателя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</w:tr>
      <w:tr w:rsidR="000B53CF" w:rsidRPr="00304FD9" w:rsidTr="000B53CF">
        <w:trPr>
          <w:trHeight w:val="48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A00A3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№2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«Сравнение, сложение и вычитание дробей с разными знаменателями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6-41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и вычитание смешанных чисе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A00A3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№3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 «Сложение и вычитание смешанных чисел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757C0B">
        <w:trPr>
          <w:trHeight w:val="196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Default="00BD0763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Умножение и деление обыкновенных дробей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32 часа)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3-4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26077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="000B53CF"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ножение дробе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7-51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хождение дроби от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52-5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менение распределительного свойства умножения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1613C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№4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 по теме «Умножение дробей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заимно обратн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заимно обратн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0-6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елени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</w:tr>
      <w:tr w:rsidR="001613C0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99542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№5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 по теме «Умножение дробей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99542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0B53CF" w:rsidRPr="00304FD9" w:rsidTr="000B53CF">
        <w:trPr>
          <w:trHeight w:val="25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7</w:t>
            </w:r>
            <w:r w:rsidR="000B53C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</w:t>
            </w:r>
            <w:r w:rsidR="0099542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хождение числа по его дроб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99542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0B53CF" w:rsidRPr="00304FD9" w:rsidTr="000B53CF">
        <w:trPr>
          <w:trHeight w:val="253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00337D" w:rsidRDefault="0099542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1</w:t>
            </w:r>
            <w:r w:rsidR="0000337D"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7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00337D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робные выражения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00337D" w:rsidRDefault="0099542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25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00337D" w:rsidRDefault="0099542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00337D" w:rsidRDefault="001613C0" w:rsidP="001613C0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</w:t>
            </w:r>
            <w:r w:rsidR="0099542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 по теме «Деление дробей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00337D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F32C28">
        <w:trPr>
          <w:trHeight w:val="251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Pr="005A0FF4" w:rsidRDefault="00BD0763" w:rsidP="00FB228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Отношения и пропорции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9 часов)</w:t>
            </w:r>
          </w:p>
        </w:tc>
      </w:tr>
      <w:tr w:rsidR="001613C0" w:rsidRPr="00304FD9" w:rsidTr="000B53CF">
        <w:trPr>
          <w:trHeight w:val="27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5-7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00337D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бота над ошибками Отношения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9-81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00337D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порци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2-8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00337D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ямая и обратная пропорциональные зависимост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7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«Отношения и пропорции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асштаб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асштаб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9-9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лина окружности и площадь круг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1-92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Шар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F51D7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№8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«Масштаб. Длина окружности и площадь круга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BD0763">
        <w:trPr>
          <w:trHeight w:val="383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Pr="00BD0763" w:rsidRDefault="00BD0763" w:rsidP="00BD0763">
            <w:pPr>
              <w:tabs>
                <w:tab w:val="left" w:pos="157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Рациональные числа.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(64 часа)</w:t>
            </w:r>
          </w:p>
        </w:tc>
      </w:tr>
      <w:tr w:rsidR="00BD0763" w:rsidRPr="00304FD9" w:rsidTr="009100CD">
        <w:trPr>
          <w:trHeight w:val="214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Pr="005A0FF4" w:rsidRDefault="00BD0763" w:rsidP="00EA741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оложительные и отрицательные числа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13 часов)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ординаты на прямо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5-9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ординаты на прямо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7-9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тивоположн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9-10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одуль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1-10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равнение чисе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4-10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зменение величин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№9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 теме «Координаты на прямой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CB1A5C" w:rsidRPr="00304FD9" w:rsidTr="00CB1A5C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1A5C" w:rsidRDefault="00CB1A5C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1A5C" w:rsidRDefault="00CB1A5C" w:rsidP="00CB1A5C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Сложение и вычитание положительных и отрицательных чисел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A5C" w:rsidRDefault="00CB1A5C" w:rsidP="00CB1A5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1 часов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чисел с помощью координатной прямо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чисел с помощью координатной прямо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9-11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отрицательных чисе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43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1-11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чисел с разными знака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4-11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читани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№10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</w:t>
            </w:r>
            <w:r w:rsidRPr="00304FD9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 «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и вычитание положительных и отрицательных чисел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CB1A5C" w:rsidRPr="00304FD9" w:rsidTr="00CB1A5C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1A5C" w:rsidRDefault="00CB1A5C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1A5C" w:rsidRDefault="00CB1A5C" w:rsidP="00CB1A5C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Умножение и деление положительных и отрицательных чисел 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A5C" w:rsidRDefault="00CB1A5C" w:rsidP="00CB1A5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2 часов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ножени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9-12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ножени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1-12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елени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4-12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циональн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1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«Умножение и деление положительных и отрицательных чисел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ойства действий с рациональными числа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8-12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ойства действий с рациональными числа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CB1A5C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1A5C" w:rsidRDefault="00CB1A5C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1A5C" w:rsidRPr="00304FD9" w:rsidRDefault="00CB1A5C" w:rsidP="00CB1A5C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Решение уравнений  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1A5C" w:rsidRDefault="00CB1A5C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5 часов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0-13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скрытие скобок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4-13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эффициент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4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6-13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добные слагаемы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12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ам «Раскрытие скобок. Подобные слагаемые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уравнени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1-14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уравнени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4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№13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 теме «Решение уравнений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F51D75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1D75" w:rsidRDefault="00F51D75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1D75" w:rsidRPr="00304FD9" w:rsidRDefault="00F51D75" w:rsidP="00F51D7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Координаты на плоскости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1D75" w:rsidRDefault="00F51D75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3 часов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пендикулярные прямы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пендикулярные прямы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7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14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араллельные прямы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F51D75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F51D75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9</w:t>
            </w:r>
            <w:r w:rsidR="001613C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ординатная плоскость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1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155736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color w:val="C00000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ординатная плоскость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2-15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олбчатые диаграммы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31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4-15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рафик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14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«Координаты на плоскости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4F7C80">
        <w:trPr>
          <w:trHeight w:val="219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Default="00BD0763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Повторение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3 часов)</w:t>
            </w:r>
          </w:p>
        </w:tc>
      </w:tr>
      <w:tr w:rsidR="001613C0" w:rsidRPr="00304FD9" w:rsidTr="000B53CF">
        <w:trPr>
          <w:trHeight w:val="9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больший общий делитель.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меньшее общее кратно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окращение дробе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1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иведение дробей к общему знаменателю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2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равнение, сложение и вычитание дробей с разными знаменателя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ложение и вычитание смешанных чисе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4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Умножение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 деление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робе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опорци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Длина окружности и площадь круг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ложение отрицательных чисе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ложение чисел с разными знака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44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тоговая контрольная работа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33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7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316228">
        <w:trPr>
          <w:trHeight w:val="335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Default="00BD0763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D0763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Итого  (170 часов)</w:t>
            </w:r>
          </w:p>
        </w:tc>
      </w:tr>
    </w:tbl>
    <w:p w:rsidR="00072074" w:rsidRPr="001B7367" w:rsidRDefault="00072074" w:rsidP="002D1C93">
      <w:pPr>
        <w:spacing w:line="360" w:lineRule="auto"/>
        <w:rPr>
          <w:rFonts w:ascii="Times New Roman" w:hAnsi="Times New Roman"/>
          <w:sz w:val="28"/>
        </w:rPr>
      </w:pPr>
    </w:p>
    <w:sectPr w:rsidR="00072074" w:rsidRPr="001B7367" w:rsidSect="00BD0763">
      <w:footerReference w:type="default" r:id="rId11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66DA" w:rsidRDefault="000166DA" w:rsidP="006634E7">
      <w:pPr>
        <w:spacing w:after="0" w:line="240" w:lineRule="auto"/>
      </w:pPr>
      <w:r>
        <w:separator/>
      </w:r>
    </w:p>
  </w:endnote>
  <w:endnote w:type="continuationSeparator" w:id="0">
    <w:p w:rsidR="000166DA" w:rsidRDefault="000166DA" w:rsidP="006634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04486"/>
    </w:sdtPr>
    <w:sdtEndPr/>
    <w:sdtContent>
      <w:p w:rsidR="00BD0763" w:rsidRDefault="00C9528F">
        <w:pPr>
          <w:pStyle w:val="afc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2077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BD0763" w:rsidRDefault="00BD0763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66DA" w:rsidRDefault="000166DA" w:rsidP="006634E7">
      <w:pPr>
        <w:spacing w:after="0" w:line="240" w:lineRule="auto"/>
      </w:pPr>
      <w:r>
        <w:separator/>
      </w:r>
    </w:p>
  </w:footnote>
  <w:footnote w:type="continuationSeparator" w:id="0">
    <w:p w:rsidR="000166DA" w:rsidRDefault="000166DA" w:rsidP="006634E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4067084"/>
    <w:multiLevelType w:val="hybridMultilevel"/>
    <w:tmpl w:val="A74ECD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40387691"/>
    <w:multiLevelType w:val="hybridMultilevel"/>
    <w:tmpl w:val="A74ECD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  <w:lvlOverride w:ilvl="0">
      <w:startOverride w:val="1"/>
    </w:lvlOverride>
  </w:num>
  <w:num w:numId="2">
    <w:abstractNumId w:val="23"/>
  </w:num>
  <w:num w:numId="3">
    <w:abstractNumId w:val="15"/>
  </w:num>
  <w:num w:numId="4">
    <w:abstractNumId w:val="20"/>
  </w:num>
  <w:num w:numId="5">
    <w:abstractNumId w:val="8"/>
  </w:num>
  <w:num w:numId="6">
    <w:abstractNumId w:val="5"/>
  </w:num>
  <w:num w:numId="7">
    <w:abstractNumId w:val="16"/>
  </w:num>
  <w:num w:numId="8">
    <w:abstractNumId w:val="4"/>
  </w:num>
  <w:num w:numId="9">
    <w:abstractNumId w:val="18"/>
  </w:num>
  <w:num w:numId="10">
    <w:abstractNumId w:val="24"/>
  </w:num>
  <w:num w:numId="11">
    <w:abstractNumId w:val="9"/>
  </w:num>
  <w:num w:numId="12">
    <w:abstractNumId w:val="6"/>
  </w:num>
  <w:num w:numId="13">
    <w:abstractNumId w:val="3"/>
  </w:num>
  <w:num w:numId="14">
    <w:abstractNumId w:val="1"/>
  </w:num>
  <w:num w:numId="15">
    <w:abstractNumId w:val="21"/>
  </w:num>
  <w:num w:numId="16">
    <w:abstractNumId w:val="25"/>
  </w:num>
  <w:num w:numId="17">
    <w:abstractNumId w:val="0"/>
  </w:num>
  <w:num w:numId="18">
    <w:abstractNumId w:val="19"/>
  </w:num>
  <w:num w:numId="19">
    <w:abstractNumId w:val="14"/>
  </w:num>
  <w:num w:numId="20">
    <w:abstractNumId w:val="22"/>
  </w:num>
  <w:num w:numId="21">
    <w:abstractNumId w:val="11"/>
  </w:num>
  <w:num w:numId="22">
    <w:abstractNumId w:val="17"/>
  </w:num>
  <w:num w:numId="23">
    <w:abstractNumId w:val="7"/>
  </w:num>
  <w:num w:numId="24">
    <w:abstractNumId w:val="26"/>
  </w:num>
  <w:num w:numId="25">
    <w:abstractNumId w:val="10"/>
  </w:num>
  <w:num w:numId="26">
    <w:abstractNumId w:val="13"/>
  </w:num>
  <w:num w:numId="27">
    <w:abstractNumId w:val="2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431CC"/>
    <w:rsid w:val="0000337D"/>
    <w:rsid w:val="0000788B"/>
    <w:rsid w:val="000166DA"/>
    <w:rsid w:val="00022042"/>
    <w:rsid w:val="000501CE"/>
    <w:rsid w:val="0006058E"/>
    <w:rsid w:val="00072074"/>
    <w:rsid w:val="00075554"/>
    <w:rsid w:val="00092AD1"/>
    <w:rsid w:val="000A0E10"/>
    <w:rsid w:val="000B4C25"/>
    <w:rsid w:val="000B53CF"/>
    <w:rsid w:val="000D252D"/>
    <w:rsid w:val="000E460A"/>
    <w:rsid w:val="000E7852"/>
    <w:rsid w:val="0013013D"/>
    <w:rsid w:val="00155736"/>
    <w:rsid w:val="001613C0"/>
    <w:rsid w:val="00187798"/>
    <w:rsid w:val="001B7367"/>
    <w:rsid w:val="001D307C"/>
    <w:rsid w:val="001E5E2C"/>
    <w:rsid w:val="00226BE8"/>
    <w:rsid w:val="002457D9"/>
    <w:rsid w:val="002511E8"/>
    <w:rsid w:val="00256D1F"/>
    <w:rsid w:val="00260770"/>
    <w:rsid w:val="0026462A"/>
    <w:rsid w:val="002867D6"/>
    <w:rsid w:val="002A22C6"/>
    <w:rsid w:val="002D1C93"/>
    <w:rsid w:val="002E1305"/>
    <w:rsid w:val="002E5FE0"/>
    <w:rsid w:val="00313FDB"/>
    <w:rsid w:val="00361A88"/>
    <w:rsid w:val="00395323"/>
    <w:rsid w:val="003A66B2"/>
    <w:rsid w:val="003B58CA"/>
    <w:rsid w:val="003D2697"/>
    <w:rsid w:val="003D705D"/>
    <w:rsid w:val="003E5E2C"/>
    <w:rsid w:val="003F7785"/>
    <w:rsid w:val="004052D4"/>
    <w:rsid w:val="004146D0"/>
    <w:rsid w:val="00435CB8"/>
    <w:rsid w:val="00441B13"/>
    <w:rsid w:val="00442CB7"/>
    <w:rsid w:val="004431F3"/>
    <w:rsid w:val="00453A21"/>
    <w:rsid w:val="00476DAD"/>
    <w:rsid w:val="004836BB"/>
    <w:rsid w:val="004A2CA7"/>
    <w:rsid w:val="00521CD8"/>
    <w:rsid w:val="005335A7"/>
    <w:rsid w:val="00555D1A"/>
    <w:rsid w:val="005E189B"/>
    <w:rsid w:val="005E76A4"/>
    <w:rsid w:val="006153BB"/>
    <w:rsid w:val="00620805"/>
    <w:rsid w:val="006634E7"/>
    <w:rsid w:val="006976E6"/>
    <w:rsid w:val="006C1DEF"/>
    <w:rsid w:val="006C2468"/>
    <w:rsid w:val="006C2DD5"/>
    <w:rsid w:val="00725236"/>
    <w:rsid w:val="0073316B"/>
    <w:rsid w:val="00770103"/>
    <w:rsid w:val="00774832"/>
    <w:rsid w:val="007A5904"/>
    <w:rsid w:val="007B1E96"/>
    <w:rsid w:val="008133CC"/>
    <w:rsid w:val="008140A2"/>
    <w:rsid w:val="00825CCA"/>
    <w:rsid w:val="0087678F"/>
    <w:rsid w:val="008A7FBE"/>
    <w:rsid w:val="008D42BF"/>
    <w:rsid w:val="008D4E61"/>
    <w:rsid w:val="008E27B4"/>
    <w:rsid w:val="008E601D"/>
    <w:rsid w:val="00995420"/>
    <w:rsid w:val="009E0091"/>
    <w:rsid w:val="009E1B35"/>
    <w:rsid w:val="009E3D17"/>
    <w:rsid w:val="009F5744"/>
    <w:rsid w:val="00A00A32"/>
    <w:rsid w:val="00A10746"/>
    <w:rsid w:val="00A11002"/>
    <w:rsid w:val="00A164DA"/>
    <w:rsid w:val="00A21289"/>
    <w:rsid w:val="00A22E77"/>
    <w:rsid w:val="00A36FBE"/>
    <w:rsid w:val="00A9352E"/>
    <w:rsid w:val="00AD2129"/>
    <w:rsid w:val="00AD2990"/>
    <w:rsid w:val="00AD681F"/>
    <w:rsid w:val="00AE71BA"/>
    <w:rsid w:val="00B108F3"/>
    <w:rsid w:val="00BC0453"/>
    <w:rsid w:val="00BC4A96"/>
    <w:rsid w:val="00BD0763"/>
    <w:rsid w:val="00C02DEE"/>
    <w:rsid w:val="00C05766"/>
    <w:rsid w:val="00C34A7B"/>
    <w:rsid w:val="00C35E58"/>
    <w:rsid w:val="00C42C9F"/>
    <w:rsid w:val="00C431CC"/>
    <w:rsid w:val="00C5408D"/>
    <w:rsid w:val="00C56997"/>
    <w:rsid w:val="00C75925"/>
    <w:rsid w:val="00C83928"/>
    <w:rsid w:val="00C86344"/>
    <w:rsid w:val="00C9528F"/>
    <w:rsid w:val="00CB1A5C"/>
    <w:rsid w:val="00CC4F9A"/>
    <w:rsid w:val="00CC5E70"/>
    <w:rsid w:val="00CD35B5"/>
    <w:rsid w:val="00D05273"/>
    <w:rsid w:val="00D06274"/>
    <w:rsid w:val="00D27EC8"/>
    <w:rsid w:val="00D32648"/>
    <w:rsid w:val="00D54A86"/>
    <w:rsid w:val="00D7003D"/>
    <w:rsid w:val="00DA6419"/>
    <w:rsid w:val="00DB66BD"/>
    <w:rsid w:val="00E0323D"/>
    <w:rsid w:val="00E20A08"/>
    <w:rsid w:val="00E80F0D"/>
    <w:rsid w:val="00E923CF"/>
    <w:rsid w:val="00EA1901"/>
    <w:rsid w:val="00EA22BB"/>
    <w:rsid w:val="00EA7414"/>
    <w:rsid w:val="00EB1AD1"/>
    <w:rsid w:val="00F01361"/>
    <w:rsid w:val="00F048C7"/>
    <w:rsid w:val="00F2077C"/>
    <w:rsid w:val="00F51D75"/>
    <w:rsid w:val="00F547B1"/>
    <w:rsid w:val="00F76B63"/>
    <w:rsid w:val="00FB2283"/>
    <w:rsid w:val="00FD4D9B"/>
    <w:rsid w:val="00FD4EA4"/>
    <w:rsid w:val="00FD7854"/>
    <w:rsid w:val="00FE261F"/>
    <w:rsid w:val="00FF16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2" w:uiPriority="0"/>
    <w:lsdException w:name="Block Text" w:uiPriority="0"/>
    <w:lsdException w:name="Strong" w:semiHidden="0" w:uiPriority="22" w:unhideWhenUsed="0" w:qFormat="1"/>
    <w:lsdException w:name="Emphasis" w:semiHidden="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C2DD5"/>
  </w:style>
  <w:style w:type="paragraph" w:styleId="1">
    <w:name w:val="heading 1"/>
    <w:basedOn w:val="a0"/>
    <w:next w:val="a0"/>
    <w:link w:val="10"/>
    <w:uiPriority w:val="9"/>
    <w:qFormat/>
    <w:rsid w:val="0087678F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2">
    <w:name w:val="heading 2"/>
    <w:basedOn w:val="a0"/>
    <w:next w:val="a0"/>
    <w:link w:val="20"/>
    <w:unhideWhenUsed/>
    <w:qFormat/>
    <w:rsid w:val="004431F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6634E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6">
    <w:name w:val="heading 6"/>
    <w:basedOn w:val="a0"/>
    <w:next w:val="a0"/>
    <w:link w:val="60"/>
    <w:uiPriority w:val="9"/>
    <w:qFormat/>
    <w:rsid w:val="0087678F"/>
    <w:pPr>
      <w:keepNext/>
      <w:overflowPunct w:val="0"/>
      <w:autoSpaceDE w:val="0"/>
      <w:autoSpaceDN w:val="0"/>
      <w:adjustRightInd w:val="0"/>
      <w:spacing w:after="0" w:line="360" w:lineRule="auto"/>
      <w:ind w:left="284" w:hanging="284"/>
      <w:jc w:val="center"/>
      <w:textAlignment w:val="baseline"/>
      <w:outlineLvl w:val="5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7">
    <w:name w:val="heading 7"/>
    <w:basedOn w:val="a0"/>
    <w:next w:val="a0"/>
    <w:link w:val="70"/>
    <w:qFormat/>
    <w:rsid w:val="0087678F"/>
    <w:pPr>
      <w:keepNext/>
      <w:overflowPunct w:val="0"/>
      <w:autoSpaceDE w:val="0"/>
      <w:autoSpaceDN w:val="0"/>
      <w:adjustRightInd w:val="0"/>
      <w:spacing w:after="0" w:line="360" w:lineRule="auto"/>
      <w:jc w:val="center"/>
      <w:textAlignment w:val="baseline"/>
      <w:outlineLvl w:val="6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8">
    <w:name w:val="heading 8"/>
    <w:basedOn w:val="a0"/>
    <w:next w:val="a0"/>
    <w:link w:val="80"/>
    <w:qFormat/>
    <w:rsid w:val="0087678F"/>
    <w:pPr>
      <w:keepNext/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  <w:outlineLvl w:val="7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1"/>
    <w:link w:val="3"/>
    <w:rsid w:val="006634E7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6634E7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6">
    <w:name w:val="footnote reference"/>
    <w:rsid w:val="006634E7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6634E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rsid w:val="006634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rsid w:val="006634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6634E7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6634E7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6634E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nhideWhenUsed/>
    <w:rsid w:val="006634E7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rsid w:val="004431F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b">
    <w:name w:val="Subtitle"/>
    <w:basedOn w:val="a0"/>
    <w:next w:val="a0"/>
    <w:link w:val="ac"/>
    <w:qFormat/>
    <w:rsid w:val="004431F3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rsid w:val="004431F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d">
    <w:name w:val="Table Grid"/>
    <w:basedOn w:val="a2"/>
    <w:rsid w:val="004431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uiPriority w:val="9"/>
    <w:rsid w:val="0087678F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character" w:customStyle="1" w:styleId="60">
    <w:name w:val="Заголовок 6 Знак"/>
    <w:basedOn w:val="a1"/>
    <w:link w:val="6"/>
    <w:uiPriority w:val="9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1"/>
    <w:link w:val="7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1"/>
    <w:link w:val="8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Style2">
    <w:name w:val="Style2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3">
    <w:name w:val="Style3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5">
    <w:name w:val="Style5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4">
    <w:name w:val="Style4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4" w:lineRule="exact"/>
      <w:ind w:firstLine="168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6">
    <w:name w:val="Style6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character" w:customStyle="1" w:styleId="FontStyle11">
    <w:name w:val="Font Style11"/>
    <w:uiPriority w:val="99"/>
    <w:rsid w:val="0087678F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12">
    <w:name w:val="Font Style12"/>
    <w:uiPriority w:val="99"/>
    <w:rsid w:val="0087678F"/>
    <w:rPr>
      <w:rFonts w:ascii="Times New Roman" w:hAnsi="Times New Roman" w:cs="Times New Roman" w:hint="default"/>
      <w:sz w:val="18"/>
      <w:szCs w:val="18"/>
    </w:rPr>
  </w:style>
  <w:style w:type="character" w:customStyle="1" w:styleId="FontStyle13">
    <w:name w:val="Font Style13"/>
    <w:uiPriority w:val="99"/>
    <w:rsid w:val="0087678F"/>
    <w:rPr>
      <w:rFonts w:ascii="Verdana" w:hAnsi="Verdana" w:cs="Verdana" w:hint="default"/>
      <w:b/>
      <w:bCs/>
      <w:sz w:val="26"/>
      <w:szCs w:val="26"/>
    </w:rPr>
  </w:style>
  <w:style w:type="character" w:customStyle="1" w:styleId="FontStyle24">
    <w:name w:val="Font Style24"/>
    <w:uiPriority w:val="99"/>
    <w:rsid w:val="0087678F"/>
    <w:rPr>
      <w:rFonts w:ascii="Times New Roman" w:hAnsi="Times New Roman" w:cs="Times New Roman" w:hint="default"/>
      <w:sz w:val="16"/>
      <w:szCs w:val="16"/>
    </w:rPr>
  </w:style>
  <w:style w:type="character" w:customStyle="1" w:styleId="FontStyle14">
    <w:name w:val="Font Style14"/>
    <w:uiPriority w:val="99"/>
    <w:rsid w:val="0087678F"/>
    <w:rPr>
      <w:rFonts w:ascii="Times New Roman" w:hAnsi="Times New Roman" w:cs="Times New Roman" w:hint="default"/>
      <w:b/>
      <w:bCs/>
      <w:spacing w:val="-10"/>
      <w:sz w:val="14"/>
      <w:szCs w:val="14"/>
    </w:rPr>
  </w:style>
  <w:style w:type="paragraph" w:styleId="ae">
    <w:name w:val="Body Text Indent"/>
    <w:basedOn w:val="a0"/>
    <w:link w:val="af"/>
    <w:rsid w:val="0087678F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">
    <w:name w:val="Основной текст с отступом Знак"/>
    <w:basedOn w:val="a1"/>
    <w:link w:val="ae"/>
    <w:rsid w:val="0087678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0">
    <w:name w:val="Title"/>
    <w:basedOn w:val="a0"/>
    <w:link w:val="af1"/>
    <w:qFormat/>
    <w:rsid w:val="0087678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1">
    <w:name w:val="Название Знак"/>
    <w:basedOn w:val="a1"/>
    <w:link w:val="af0"/>
    <w:rsid w:val="0087678F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f2">
    <w:name w:val="No Spacing"/>
    <w:link w:val="af3"/>
    <w:uiPriority w:val="1"/>
    <w:qFormat/>
    <w:rsid w:val="0087678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1">
    <w:name w:val="Font Style51"/>
    <w:uiPriority w:val="99"/>
    <w:rsid w:val="0087678F"/>
    <w:rPr>
      <w:rFonts w:ascii="Times New Roman" w:hAnsi="Times New Roman" w:cs="Times New Roman"/>
      <w:sz w:val="22"/>
      <w:szCs w:val="22"/>
    </w:rPr>
  </w:style>
  <w:style w:type="paragraph" w:customStyle="1" w:styleId="Style27">
    <w:name w:val="Style2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2">
    <w:name w:val="Font Style52"/>
    <w:uiPriority w:val="99"/>
    <w:rsid w:val="0087678F"/>
    <w:rPr>
      <w:rFonts w:ascii="Times New Roman" w:hAnsi="Times New Roman" w:cs="Times New Roman"/>
      <w:sz w:val="22"/>
      <w:szCs w:val="22"/>
    </w:rPr>
  </w:style>
  <w:style w:type="paragraph" w:customStyle="1" w:styleId="Style17">
    <w:name w:val="Style1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9">
    <w:name w:val="Style19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16" w:lineRule="exact"/>
      <w:ind w:firstLine="403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5">
    <w:name w:val="Font Style55"/>
    <w:uiPriority w:val="99"/>
    <w:rsid w:val="0087678F"/>
    <w:rPr>
      <w:rFonts w:ascii="Segoe UI" w:hAnsi="Segoe UI" w:cs="Segoe UI"/>
      <w:sz w:val="26"/>
      <w:szCs w:val="26"/>
    </w:rPr>
  </w:style>
  <w:style w:type="paragraph" w:customStyle="1" w:styleId="Style7">
    <w:name w:val="Style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2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5">
    <w:name w:val="Font Style45"/>
    <w:uiPriority w:val="99"/>
    <w:rsid w:val="0087678F"/>
    <w:rPr>
      <w:rFonts w:ascii="Lucida Sans Unicode" w:hAnsi="Lucida Sans Unicode" w:cs="Lucida Sans Unicode"/>
      <w:i/>
      <w:iCs/>
      <w:spacing w:val="10"/>
      <w:sz w:val="16"/>
      <w:szCs w:val="16"/>
    </w:rPr>
  </w:style>
  <w:style w:type="character" w:customStyle="1" w:styleId="FontStyle60">
    <w:name w:val="Font Style60"/>
    <w:uiPriority w:val="99"/>
    <w:rsid w:val="0087678F"/>
    <w:rPr>
      <w:rFonts w:ascii="Segoe UI" w:hAnsi="Segoe UI" w:cs="Segoe UI"/>
      <w:b/>
      <w:bCs/>
      <w:sz w:val="16"/>
      <w:szCs w:val="16"/>
    </w:rPr>
  </w:style>
  <w:style w:type="character" w:customStyle="1" w:styleId="FontStyle44">
    <w:name w:val="Font Style44"/>
    <w:uiPriority w:val="99"/>
    <w:rsid w:val="0087678F"/>
    <w:rPr>
      <w:rFonts w:ascii="Times New Roman" w:hAnsi="Times New Roman" w:cs="Times New Roman"/>
      <w:sz w:val="18"/>
      <w:szCs w:val="18"/>
    </w:rPr>
  </w:style>
  <w:style w:type="paragraph" w:customStyle="1" w:styleId="Style26">
    <w:name w:val="Style26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1">
    <w:name w:val="Font Style61"/>
    <w:uiPriority w:val="99"/>
    <w:rsid w:val="0087678F"/>
    <w:rPr>
      <w:rFonts w:ascii="Segoe UI" w:hAnsi="Segoe UI" w:cs="Segoe UI"/>
      <w:sz w:val="16"/>
      <w:szCs w:val="16"/>
    </w:rPr>
  </w:style>
  <w:style w:type="paragraph" w:customStyle="1" w:styleId="Style33">
    <w:name w:val="Style33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  <w:ind w:firstLine="35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8">
    <w:name w:val="Font Style68"/>
    <w:uiPriority w:val="99"/>
    <w:rsid w:val="0087678F"/>
    <w:rPr>
      <w:rFonts w:ascii="Lucida Sans Unicode" w:hAnsi="Lucida Sans Unicode" w:cs="Lucida Sans Unicode"/>
      <w:b/>
      <w:bCs/>
      <w:i/>
      <w:iCs/>
      <w:sz w:val="16"/>
      <w:szCs w:val="16"/>
    </w:rPr>
  </w:style>
  <w:style w:type="paragraph" w:styleId="af4">
    <w:name w:val="Body Text"/>
    <w:basedOn w:val="a0"/>
    <w:link w:val="af5"/>
    <w:uiPriority w:val="99"/>
    <w:unhideWhenUsed/>
    <w:rsid w:val="0087678F"/>
    <w:pPr>
      <w:spacing w:after="120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f5">
    <w:name w:val="Основной текст Знак"/>
    <w:basedOn w:val="a1"/>
    <w:link w:val="af4"/>
    <w:uiPriority w:val="99"/>
    <w:rsid w:val="0087678F"/>
    <w:rPr>
      <w:rFonts w:ascii="Calibri" w:eastAsia="Times New Roman" w:hAnsi="Calibri" w:cs="Times New Roman"/>
      <w:sz w:val="20"/>
      <w:szCs w:val="20"/>
      <w:lang w:eastAsia="ru-RU"/>
    </w:rPr>
  </w:style>
  <w:style w:type="paragraph" w:styleId="af6">
    <w:name w:val="Plain Text"/>
    <w:basedOn w:val="a0"/>
    <w:link w:val="af7"/>
    <w:rsid w:val="0087678F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7">
    <w:name w:val="Текст Знак"/>
    <w:basedOn w:val="a1"/>
    <w:link w:val="af6"/>
    <w:rsid w:val="0087678F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1">
    <w:name w:val="Знак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af8">
    <w:name w:val="Знак Знак Знак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FontStyle27">
    <w:name w:val="Font Style27"/>
    <w:rsid w:val="0087678F"/>
    <w:rPr>
      <w:rFonts w:ascii="Times New Roman" w:hAnsi="Times New Roman" w:cs="Times New Roman" w:hint="default"/>
      <w:i/>
      <w:iCs/>
      <w:sz w:val="20"/>
      <w:szCs w:val="20"/>
    </w:rPr>
  </w:style>
  <w:style w:type="paragraph" w:styleId="af9">
    <w:name w:val="Block Text"/>
    <w:basedOn w:val="a0"/>
    <w:rsid w:val="0087678F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21">
    <w:name w:val="Знак Знак Знак2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2">
    <w:name w:val="Знак Знак Знак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a">
    <w:name w:val="header"/>
    <w:basedOn w:val="a0"/>
    <w:link w:val="afb"/>
    <w:rsid w:val="0087678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b">
    <w:name w:val="Верхний колонтитул Знак"/>
    <w:basedOn w:val="a1"/>
    <w:link w:val="afa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c">
    <w:name w:val="footer"/>
    <w:basedOn w:val="a0"/>
    <w:link w:val="afd"/>
    <w:uiPriority w:val="99"/>
    <w:rsid w:val="0087678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d">
    <w:name w:val="Нижний колонтитул Знак"/>
    <w:basedOn w:val="a1"/>
    <w:link w:val="afc"/>
    <w:uiPriority w:val="99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e">
    <w:name w:val="Body Text First Indent"/>
    <w:basedOn w:val="af4"/>
    <w:link w:val="aff"/>
    <w:uiPriority w:val="99"/>
    <w:rsid w:val="0087678F"/>
    <w:pPr>
      <w:widowControl w:val="0"/>
      <w:autoSpaceDE w:val="0"/>
      <w:autoSpaceDN w:val="0"/>
      <w:adjustRightInd w:val="0"/>
      <w:spacing w:line="240" w:lineRule="auto"/>
      <w:ind w:firstLine="210"/>
    </w:pPr>
    <w:rPr>
      <w:rFonts w:ascii="Times New Roman" w:hAnsi="Times New Roman"/>
    </w:rPr>
  </w:style>
  <w:style w:type="character" w:customStyle="1" w:styleId="aff">
    <w:name w:val="Красная строка Знак"/>
    <w:basedOn w:val="af5"/>
    <w:link w:val="afe"/>
    <w:uiPriority w:val="99"/>
    <w:rsid w:val="0087678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1">
    <w:name w:val="Знак Знак Знак3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10">
    <w:name w:val="Знак1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f0">
    <w:name w:val="Balloon Text"/>
    <w:basedOn w:val="a0"/>
    <w:link w:val="aff1"/>
    <w:uiPriority w:val="99"/>
    <w:semiHidden/>
    <w:unhideWhenUsed/>
    <w:rsid w:val="0087678F"/>
    <w:pPr>
      <w:spacing w:after="0" w:line="240" w:lineRule="auto"/>
    </w:pPr>
    <w:rPr>
      <w:rFonts w:ascii="Tahoma" w:eastAsia="Calibri" w:hAnsi="Tahoma" w:cs="Times New Roman"/>
      <w:sz w:val="16"/>
      <w:szCs w:val="16"/>
    </w:rPr>
  </w:style>
  <w:style w:type="character" w:customStyle="1" w:styleId="aff1">
    <w:name w:val="Текст выноски Знак"/>
    <w:basedOn w:val="a1"/>
    <w:link w:val="aff0"/>
    <w:uiPriority w:val="99"/>
    <w:semiHidden/>
    <w:rsid w:val="0087678F"/>
    <w:rPr>
      <w:rFonts w:ascii="Tahoma" w:eastAsia="Calibri" w:hAnsi="Tahoma" w:cs="Times New Roman"/>
      <w:sz w:val="16"/>
      <w:szCs w:val="16"/>
    </w:rPr>
  </w:style>
  <w:style w:type="paragraph" w:customStyle="1" w:styleId="13">
    <w:name w:val="Абзац списка1"/>
    <w:basedOn w:val="a0"/>
    <w:uiPriority w:val="99"/>
    <w:rsid w:val="0087678F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22">
    <w:name w:val="Абзац списка2"/>
    <w:basedOn w:val="a0"/>
    <w:rsid w:val="0087678F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ConsPlusNormal">
    <w:name w:val="ConsPlusNormal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NR">
    <w:name w:val="NR"/>
    <w:basedOn w:val="a0"/>
    <w:rsid w:val="0087678F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2"/>
    <w:basedOn w:val="a0"/>
    <w:link w:val="24"/>
    <w:rsid w:val="0087678F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4">
    <w:name w:val="Основной текст 2 Знак"/>
    <w:basedOn w:val="a1"/>
    <w:link w:val="23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Default">
    <w:name w:val="Default"/>
    <w:rsid w:val="0087678F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  <w:lang w:eastAsia="ru-RU"/>
    </w:rPr>
  </w:style>
  <w:style w:type="character" w:customStyle="1" w:styleId="c6">
    <w:name w:val="c6"/>
    <w:basedOn w:val="a1"/>
    <w:rsid w:val="0087678F"/>
  </w:style>
  <w:style w:type="character" w:customStyle="1" w:styleId="af3">
    <w:name w:val="Без интервала Знак"/>
    <w:link w:val="af2"/>
    <w:uiPriority w:val="1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4">
    <w:name w:val="Нет списка1"/>
    <w:next w:val="a3"/>
    <w:uiPriority w:val="99"/>
    <w:semiHidden/>
    <w:unhideWhenUsed/>
    <w:rsid w:val="0087678F"/>
  </w:style>
  <w:style w:type="character" w:customStyle="1" w:styleId="aff2">
    <w:name w:val="Гипертекстовая ссылка"/>
    <w:uiPriority w:val="99"/>
    <w:rsid w:val="0087678F"/>
    <w:rPr>
      <w:rFonts w:cs="Times New Roman"/>
      <w:color w:val="106BBE"/>
    </w:rPr>
  </w:style>
  <w:style w:type="character" w:customStyle="1" w:styleId="NoSpacingChar">
    <w:name w:val="No Spacing Char"/>
    <w:link w:val="15"/>
    <w:locked/>
    <w:rsid w:val="0087678F"/>
    <w:rPr>
      <w:lang w:eastAsia="ru-RU"/>
    </w:rPr>
  </w:style>
  <w:style w:type="paragraph" w:customStyle="1" w:styleId="15">
    <w:name w:val="Без интервала1"/>
    <w:link w:val="NoSpacingChar"/>
    <w:rsid w:val="0087678F"/>
    <w:pPr>
      <w:spacing w:after="0" w:line="240" w:lineRule="auto"/>
    </w:pPr>
    <w:rPr>
      <w:lang w:eastAsia="ru-RU"/>
    </w:rPr>
  </w:style>
  <w:style w:type="character" w:styleId="aff3">
    <w:name w:val="Emphasis"/>
    <w:uiPriority w:val="99"/>
    <w:qFormat/>
    <w:rsid w:val="0087678F"/>
    <w:rPr>
      <w:rFonts w:cs="Times New Roman"/>
      <w:b/>
      <w:i/>
      <w:color w:val="auto"/>
    </w:rPr>
  </w:style>
  <w:style w:type="character" w:styleId="aff4">
    <w:name w:val="Hyperlink"/>
    <w:uiPriority w:val="99"/>
    <w:rsid w:val="0087678F"/>
    <w:rPr>
      <w:rFonts w:cs="Times New Roman"/>
      <w:color w:val="0000FF"/>
      <w:u w:val="single"/>
    </w:rPr>
  </w:style>
  <w:style w:type="paragraph" w:customStyle="1" w:styleId="16">
    <w:name w:val="Стиль1"/>
    <w:basedOn w:val="aff5"/>
    <w:link w:val="17"/>
    <w:rsid w:val="00C34A7B"/>
    <w:rPr>
      <w:rFonts w:ascii="Times New Roman" w:eastAsia="Calibri" w:hAnsi="Times New Roman" w:cs="Times New Roman"/>
      <w:sz w:val="24"/>
      <w:szCs w:val="20"/>
    </w:rPr>
  </w:style>
  <w:style w:type="character" w:customStyle="1" w:styleId="17">
    <w:name w:val="Стиль1 Знак"/>
    <w:link w:val="16"/>
    <w:locked/>
    <w:rsid w:val="00C34A7B"/>
    <w:rPr>
      <w:rFonts w:ascii="Times New Roman" w:eastAsia="Calibri" w:hAnsi="Times New Roman" w:cs="Times New Roman"/>
      <w:sz w:val="24"/>
      <w:szCs w:val="20"/>
    </w:rPr>
  </w:style>
  <w:style w:type="paragraph" w:styleId="aff5">
    <w:name w:val="Signature"/>
    <w:basedOn w:val="a0"/>
    <w:link w:val="aff6"/>
    <w:uiPriority w:val="99"/>
    <w:semiHidden/>
    <w:unhideWhenUsed/>
    <w:rsid w:val="00C34A7B"/>
    <w:pPr>
      <w:spacing w:after="0" w:line="240" w:lineRule="auto"/>
      <w:ind w:left="4252"/>
    </w:pPr>
  </w:style>
  <w:style w:type="character" w:customStyle="1" w:styleId="aff6">
    <w:name w:val="Подпись Знак"/>
    <w:basedOn w:val="a1"/>
    <w:link w:val="aff5"/>
    <w:uiPriority w:val="99"/>
    <w:semiHidden/>
    <w:rsid w:val="00C34A7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20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241A79-C91A-48E6-8589-38F08CDD68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3</TotalTime>
  <Pages>21</Pages>
  <Words>7745</Words>
  <Characters>44153</Characters>
  <Application>Microsoft Office Word</Application>
  <DocSecurity>0</DocSecurity>
  <Lines>367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7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Альбина</cp:lastModifiedBy>
  <cp:revision>82</cp:revision>
  <dcterms:created xsi:type="dcterms:W3CDTF">2016-11-28T09:11:00Z</dcterms:created>
  <dcterms:modified xsi:type="dcterms:W3CDTF">2020-12-02T14:52:00Z</dcterms:modified>
</cp:coreProperties>
</file>